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Default Extension="tiff" ContentType="image/tiff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sldIdLst>
    <p:sldId id="281" r:id="rId2"/>
    <p:sldId id="265" r:id="rId3"/>
    <p:sldId id="264" r:id="rId4"/>
    <p:sldId id="266" r:id="rId5"/>
    <p:sldId id="267" r:id="rId6"/>
    <p:sldId id="268" r:id="rId7"/>
    <p:sldId id="293" r:id="rId8"/>
    <p:sldId id="269" r:id="rId9"/>
    <p:sldId id="270" r:id="rId10"/>
    <p:sldId id="271" r:id="rId11"/>
    <p:sldId id="274" r:id="rId12"/>
    <p:sldId id="275" r:id="rId13"/>
    <p:sldId id="272" r:id="rId14"/>
    <p:sldId id="273" r:id="rId15"/>
    <p:sldId id="294" r:id="rId16"/>
    <p:sldId id="276" r:id="rId17"/>
    <p:sldId id="282" r:id="rId18"/>
    <p:sldId id="283" r:id="rId19"/>
    <p:sldId id="284" r:id="rId20"/>
    <p:sldId id="285" r:id="rId21"/>
    <p:sldId id="286" r:id="rId22"/>
    <p:sldId id="278" r:id="rId23"/>
    <p:sldId id="287" r:id="rId24"/>
    <p:sldId id="277" r:id="rId25"/>
    <p:sldId id="279" r:id="rId26"/>
    <p:sldId id="288" r:id="rId27"/>
    <p:sldId id="289" r:id="rId28"/>
    <p:sldId id="290" r:id="rId29"/>
    <p:sldId id="291" r:id="rId30"/>
    <p:sldId id="292" r:id="rId3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15972" autoAdjust="0"/>
    <p:restoredTop sz="94660"/>
  </p:normalViewPr>
  <p:slideViewPr>
    <p:cSldViewPr>
      <p:cViewPr varScale="1">
        <p:scale>
          <a:sx n="35" d="100"/>
          <a:sy n="35" d="100"/>
        </p:scale>
        <p:origin x="-1152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046"/>
    </p:cViewPr>
  </p:sorterViewPr>
  <p:notesViewPr>
    <p:cSldViewPr>
      <p:cViewPr varScale="1">
        <p:scale>
          <a:sx n="54" d="100"/>
          <a:sy n="54" d="100"/>
        </p:scale>
        <p:origin x="-1686" y="-96"/>
      </p:cViewPr>
      <p:guideLst>
        <p:guide orient="horz" pos="2880"/>
        <p:guide pos="2160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D4E9E57-B026-4B5A-B3E8-8A48562FE2B8}" type="datetimeFigureOut">
              <a:rPr lang="en-US" smtClean="0"/>
              <a:pPr/>
              <a:t>11/20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A995F4E-C860-47AA-8D4E-D983800C9E2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0142174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95F4E-C860-47AA-8D4E-D983800C9E2A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95F4E-C860-47AA-8D4E-D983800C9E2A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95F4E-C860-47AA-8D4E-D983800C9E2A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95F4E-C860-47AA-8D4E-D983800C9E2A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95F4E-C860-47AA-8D4E-D983800C9E2A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95F4E-C860-47AA-8D4E-D983800C9E2A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95F4E-C860-47AA-8D4E-D983800C9E2A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95F4E-C860-47AA-8D4E-D983800C9E2A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95F4E-C860-47AA-8D4E-D983800C9E2A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95F4E-C860-47AA-8D4E-D983800C9E2A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95F4E-C860-47AA-8D4E-D983800C9E2A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95F4E-C860-47AA-8D4E-D983800C9E2A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95F4E-C860-47AA-8D4E-D983800C9E2A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95F4E-C860-47AA-8D4E-D983800C9E2A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95F4E-C860-47AA-8D4E-D983800C9E2A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95F4E-C860-47AA-8D4E-D983800C9E2A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11/2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11/2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11/2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11/2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11/2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11/20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11/20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11/20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11/20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11/20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11/20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F665B9-8681-4F57-B28C-8200AC9C629D}" type="datetimeFigureOut">
              <a:rPr lang="en-US" smtClean="0"/>
              <a:pPr/>
              <a:t>11/2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tif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ple Comparisons</a:t>
            </a:r>
            <a:endParaRPr lang="en-US" dirty="0"/>
          </a:p>
        </p:txBody>
      </p:sp>
      <p:pic>
        <p:nvPicPr>
          <p:cNvPr id="6" name="Picture 9" descr="F11_01_02b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9600" y="1524000"/>
            <a:ext cx="7848600" cy="394830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ANOV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A random sample of 15 healthy young men are split randomly into 3 groups of 5. They receive 0, 20, and 40 mg of the drug Paxil for one week. Then their serotonin levels are measured to determine whether Paxil affects serotonin levels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Example: ANOVA (cont)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endParaRPr lang="en-US" dirty="0"/>
          </a:p>
        </p:txBody>
      </p:sp>
      <p:graphicFrame>
        <p:nvGraphicFramePr>
          <p:cNvPr id="4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xmlns="" val="1030911950"/>
              </p:ext>
            </p:extLst>
          </p:nvPr>
        </p:nvGraphicFramePr>
        <p:xfrm>
          <a:off x="304800" y="990600"/>
          <a:ext cx="8534400" cy="569976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943477"/>
                <a:gridCol w="1351984"/>
                <a:gridCol w="1352739"/>
                <a:gridCol w="1828800"/>
                <a:gridCol w="20574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Dose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0 mg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20 mg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40 mg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48.62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58.60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68.59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49.85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72.52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78.28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64.22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66.72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82.77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62.81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80.12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76.53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62.51</a:t>
                      </a:r>
                      <a:endParaRPr lang="en-US" sz="28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68.44</a:t>
                      </a:r>
                      <a:endParaRPr lang="en-US" sz="28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72.33</a:t>
                      </a:r>
                      <a:endParaRPr lang="en-US" sz="28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overall</a:t>
                      </a:r>
                      <a:endParaRPr lang="en-US" sz="28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 err="1" smtClean="0"/>
                        <a:t>n</a:t>
                      </a:r>
                      <a:r>
                        <a:rPr lang="en-US" sz="2800" baseline="-25000" dirty="0" err="1" smtClean="0"/>
                        <a:t>i</a:t>
                      </a:r>
                      <a:endParaRPr lang="en-US" sz="28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5</a:t>
                      </a:r>
                      <a:endParaRPr lang="en-US" sz="28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5</a:t>
                      </a:r>
                      <a:endParaRPr lang="en-US" sz="28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5</a:t>
                      </a:r>
                      <a:endParaRPr lang="en-US" sz="28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15</a:t>
                      </a:r>
                      <a:endParaRPr lang="en-US" sz="28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 err="1" smtClean="0"/>
                        <a:t>ȳ</a:t>
                      </a:r>
                      <a:r>
                        <a:rPr lang="en-US" sz="2800" baseline="-25000" dirty="0" err="1" smtClean="0"/>
                        <a:t>i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57.60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69.28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75.70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67.53</a:t>
                      </a:r>
                      <a:endParaRPr lang="en-US" sz="28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baseline="0" dirty="0" err="1" smtClean="0"/>
                        <a:t>s</a:t>
                      </a:r>
                      <a:r>
                        <a:rPr lang="en-US" sz="2800" baseline="-25000" dirty="0" err="1" smtClean="0"/>
                        <a:t>i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7.678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7.895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5.460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(n</a:t>
                      </a:r>
                      <a:r>
                        <a:rPr lang="en-US" sz="2800" baseline="-25000" dirty="0" smtClean="0"/>
                        <a:t>i</a:t>
                      </a:r>
                      <a:r>
                        <a:rPr lang="en-US" sz="2800" baseline="0" dirty="0" smtClean="0"/>
                        <a:t>-1)s</a:t>
                      </a:r>
                      <a:r>
                        <a:rPr lang="en-US" sz="2800" baseline="-25000" dirty="0" smtClean="0"/>
                        <a:t>i</a:t>
                      </a:r>
                      <a:r>
                        <a:rPr lang="en-US" sz="2800" baseline="30000" dirty="0" smtClean="0"/>
                        <a:t>2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235.78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249.32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119.24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604.34</a:t>
                      </a:r>
                      <a:endParaRPr lang="en-US" sz="28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 err="1" smtClean="0"/>
                        <a:t>n</a:t>
                      </a:r>
                      <a:r>
                        <a:rPr lang="en-US" sz="2800" baseline="-25000" dirty="0" err="1" smtClean="0"/>
                        <a:t>i</a:t>
                      </a:r>
                      <a:r>
                        <a:rPr lang="en-US" sz="2800" baseline="0" dirty="0" smtClean="0"/>
                        <a:t>(</a:t>
                      </a:r>
                      <a:r>
                        <a:rPr lang="en-US" sz="2800" baseline="0" dirty="0" err="1" smtClean="0"/>
                        <a:t>ȳ</a:t>
                      </a:r>
                      <a:r>
                        <a:rPr lang="en-US" sz="2800" baseline="-25000" dirty="0" err="1" smtClean="0"/>
                        <a:t>i</a:t>
                      </a:r>
                      <a:r>
                        <a:rPr lang="en-US" sz="2800" baseline="0" dirty="0" smtClean="0">
                          <a:sym typeface="Symbol"/>
                        </a:rPr>
                        <a:t> -</a:t>
                      </a:r>
                      <a:r>
                        <a:rPr lang="en-US" sz="2800" baseline="0" dirty="0" smtClean="0">
                          <a:solidFill>
                            <a:srgbClr val="0070C0"/>
                          </a:solidFill>
                          <a:sym typeface="Symbol"/>
                        </a:rPr>
                        <a:t> </a:t>
                      </a:r>
                      <a:r>
                        <a:rPr lang="en-US" sz="2800" baseline="0" dirty="0" smtClean="0">
                          <a:solidFill>
                            <a:schemeClr val="tx1"/>
                          </a:solidFill>
                          <a:sym typeface="Symbol"/>
                        </a:rPr>
                        <a:t>y̅̅</a:t>
                      </a:r>
                      <a:r>
                        <a:rPr lang="en-US" sz="2800" baseline="0" dirty="0" smtClean="0">
                          <a:sym typeface="Symbol"/>
                        </a:rPr>
                        <a:t>)</a:t>
                      </a:r>
                      <a:r>
                        <a:rPr lang="en-US" sz="2800" baseline="30000" dirty="0" smtClean="0">
                          <a:sym typeface="Symbol"/>
                        </a:rPr>
                        <a:t>2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492.56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15.36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333.96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841.88</a:t>
                      </a:r>
                      <a:endParaRPr lang="en-US" sz="2800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ANOVA (cont)</a:t>
            </a:r>
            <a:endParaRPr lang="en-US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381000" y="1371600"/>
          <a:ext cx="8229600" cy="207264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057400"/>
                <a:gridCol w="2057400"/>
                <a:gridCol w="2057400"/>
                <a:gridCol w="20574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Source</a:t>
                      </a:r>
                      <a:endParaRPr lang="en-US" sz="28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 err="1" smtClean="0"/>
                        <a:t>df</a:t>
                      </a:r>
                      <a:endParaRPr lang="en-US" sz="28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SS</a:t>
                      </a:r>
                      <a:endParaRPr lang="en-US" sz="28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MS</a:t>
                      </a:r>
                      <a:endParaRPr lang="en-US" sz="28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Between</a:t>
                      </a:r>
                      <a:endParaRPr lang="en-US" sz="28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2</a:t>
                      </a:r>
                      <a:endParaRPr lang="en-US" sz="28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841.88</a:t>
                      </a:r>
                      <a:endParaRPr lang="en-US" sz="28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420.94</a:t>
                      </a:r>
                      <a:endParaRPr lang="en-US" sz="28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Within</a:t>
                      </a:r>
                      <a:endParaRPr lang="en-US" sz="28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12</a:t>
                      </a:r>
                      <a:endParaRPr lang="en-US" sz="28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604.34</a:t>
                      </a:r>
                      <a:endParaRPr lang="en-US" sz="28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50.36</a:t>
                      </a:r>
                      <a:endParaRPr lang="en-US" sz="28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Total</a:t>
                      </a:r>
                      <a:endParaRPr lang="en-US" sz="28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14</a:t>
                      </a:r>
                      <a:endParaRPr lang="en-US" sz="28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1446.23</a:t>
                      </a:r>
                      <a:endParaRPr lang="en-US" sz="28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ANOVA (cont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Does Paxil affect serotonin levels in healthy  young men?</a:t>
            </a:r>
          </a:p>
          <a:p>
            <a:pPr>
              <a:buNone/>
            </a:pPr>
            <a:r>
              <a:rPr lang="en-US" dirty="0" smtClean="0"/>
              <a:t>Let </a:t>
            </a:r>
            <a:r>
              <a:rPr lang="en-US" dirty="0" smtClean="0">
                <a:sym typeface="Symbol"/>
              </a:rPr>
              <a:t></a:t>
            </a:r>
            <a:r>
              <a:rPr lang="en-US" baseline="-25000" dirty="0" smtClean="0">
                <a:sym typeface="Symbol"/>
              </a:rPr>
              <a:t>1</a:t>
            </a:r>
            <a:r>
              <a:rPr lang="en-US" dirty="0" smtClean="0">
                <a:sym typeface="Symbol"/>
              </a:rPr>
              <a:t> be the mean serotonin level for men receiving 0 mg of Paxil.</a:t>
            </a:r>
          </a:p>
          <a:p>
            <a:pPr>
              <a:buNone/>
            </a:pPr>
            <a:r>
              <a:rPr lang="en-US" dirty="0" smtClean="0"/>
              <a:t>Let </a:t>
            </a:r>
            <a:r>
              <a:rPr lang="en-US" dirty="0" smtClean="0">
                <a:sym typeface="Symbol"/>
              </a:rPr>
              <a:t></a:t>
            </a:r>
            <a:r>
              <a:rPr lang="en-US" baseline="-25000" dirty="0" smtClean="0">
                <a:sym typeface="Symbol"/>
              </a:rPr>
              <a:t>2</a:t>
            </a:r>
            <a:r>
              <a:rPr lang="en-US" dirty="0" smtClean="0">
                <a:sym typeface="Symbol"/>
              </a:rPr>
              <a:t> be the mean serotonin level for men receiving 20 mg of Paxil.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Let </a:t>
            </a:r>
            <a:r>
              <a:rPr lang="en-US" dirty="0" smtClean="0">
                <a:sym typeface="Symbol"/>
              </a:rPr>
              <a:t></a:t>
            </a:r>
            <a:r>
              <a:rPr lang="en-US" baseline="-25000" dirty="0" smtClean="0">
                <a:sym typeface="Symbol"/>
              </a:rPr>
              <a:t>3</a:t>
            </a:r>
            <a:r>
              <a:rPr lang="en-US" dirty="0" smtClean="0">
                <a:sym typeface="Symbol"/>
              </a:rPr>
              <a:t> be the mean serotonin level for men receiving 40 mg of Paxil.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ANOVA (cont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H</a:t>
            </a:r>
            <a:r>
              <a:rPr lang="en-US" baseline="-25000" dirty="0" smtClean="0"/>
              <a:t>0</a:t>
            </a:r>
            <a:r>
              <a:rPr lang="en-US" dirty="0" smtClean="0"/>
              <a:t>: </a:t>
            </a:r>
            <a:r>
              <a:rPr lang="en-US" dirty="0" smtClean="0">
                <a:sym typeface="Symbol"/>
              </a:rPr>
              <a:t></a:t>
            </a:r>
            <a:r>
              <a:rPr lang="en-US" baseline="-25000" dirty="0" smtClean="0">
                <a:sym typeface="Symbol"/>
              </a:rPr>
              <a:t>1</a:t>
            </a:r>
            <a:r>
              <a:rPr lang="en-US" dirty="0" smtClean="0">
                <a:sym typeface="Symbol"/>
              </a:rPr>
              <a:t>  = </a:t>
            </a:r>
            <a:r>
              <a:rPr lang="en-US" baseline="-25000" dirty="0" smtClean="0">
                <a:sym typeface="Symbol"/>
              </a:rPr>
              <a:t>2</a:t>
            </a:r>
            <a:r>
              <a:rPr lang="en-US" dirty="0" smtClean="0">
                <a:sym typeface="Symbol"/>
              </a:rPr>
              <a:t>  = </a:t>
            </a:r>
            <a:r>
              <a:rPr lang="en-US" baseline="-25000" dirty="0" smtClean="0">
                <a:sym typeface="Symbol"/>
              </a:rPr>
              <a:t>3</a:t>
            </a:r>
            <a:r>
              <a:rPr lang="en-US" dirty="0" smtClean="0">
                <a:sym typeface="Symbol"/>
              </a:rPr>
              <a:t>; mean serotonin levels are the same at all 3 dosage levels [or, mean serotonin levels are unaffected by Paxil dose]</a:t>
            </a:r>
          </a:p>
          <a:p>
            <a:pPr>
              <a:buNone/>
            </a:pPr>
            <a:r>
              <a:rPr lang="en-US" dirty="0" smtClean="0">
                <a:sym typeface="Symbol"/>
              </a:rPr>
              <a:t>H</a:t>
            </a:r>
            <a:r>
              <a:rPr lang="en-US" baseline="-25000" dirty="0" smtClean="0">
                <a:sym typeface="Symbol"/>
              </a:rPr>
              <a:t>A</a:t>
            </a:r>
            <a:r>
              <a:rPr lang="en-US" dirty="0" smtClean="0">
                <a:sym typeface="Symbol"/>
              </a:rPr>
              <a:t>: The mean serotonin levels of the three groups are not all equal. [or, serotonin levels are affected by Paxil does]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ANOVA (cont)</a:t>
            </a:r>
            <a:endParaRPr lang="en-US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381000" y="1371600"/>
          <a:ext cx="8229600" cy="207264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057400"/>
                <a:gridCol w="2057400"/>
                <a:gridCol w="2057400"/>
                <a:gridCol w="20574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Source</a:t>
                      </a:r>
                      <a:endParaRPr lang="en-US" sz="28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 err="1" smtClean="0"/>
                        <a:t>df</a:t>
                      </a:r>
                      <a:endParaRPr lang="en-US" sz="28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SS</a:t>
                      </a:r>
                      <a:endParaRPr lang="en-US" sz="28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MS</a:t>
                      </a:r>
                      <a:endParaRPr lang="en-US" sz="28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Between</a:t>
                      </a:r>
                      <a:endParaRPr lang="en-US" sz="28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2</a:t>
                      </a:r>
                      <a:endParaRPr lang="en-US" sz="28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841.88</a:t>
                      </a:r>
                      <a:endParaRPr lang="en-US" sz="28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420.94</a:t>
                      </a:r>
                      <a:endParaRPr lang="en-US" sz="28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Within</a:t>
                      </a:r>
                      <a:endParaRPr lang="en-US" sz="28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12</a:t>
                      </a:r>
                      <a:endParaRPr lang="en-US" sz="28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604.34</a:t>
                      </a:r>
                      <a:endParaRPr lang="en-US" sz="28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50.36</a:t>
                      </a:r>
                      <a:endParaRPr lang="en-US" sz="28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Total</a:t>
                      </a:r>
                      <a:endParaRPr lang="en-US" sz="28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14</a:t>
                      </a:r>
                      <a:endParaRPr lang="en-US" sz="28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1446.23</a:t>
                      </a:r>
                      <a:endParaRPr lang="en-US" sz="28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xmlns="" val="3415617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Example: ANOVA (cont)</a:t>
            </a:r>
            <a:endParaRPr lang="en-US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381000" y="1295400"/>
          <a:ext cx="8305799" cy="207264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585652"/>
                <a:gridCol w="755073"/>
                <a:gridCol w="1510145"/>
                <a:gridCol w="1283623"/>
                <a:gridCol w="1585652"/>
                <a:gridCol w="1585654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Source</a:t>
                      </a:r>
                      <a:endParaRPr lang="en-US" sz="28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 err="1" smtClean="0"/>
                        <a:t>df</a:t>
                      </a:r>
                      <a:endParaRPr lang="en-US" sz="28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SS</a:t>
                      </a:r>
                      <a:endParaRPr lang="en-US" sz="28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MS</a:t>
                      </a:r>
                      <a:endParaRPr lang="en-US" sz="28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F-Ratio</a:t>
                      </a:r>
                      <a:endParaRPr lang="en-US" sz="28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P-Value</a:t>
                      </a:r>
                      <a:endParaRPr lang="en-US" sz="28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Between</a:t>
                      </a:r>
                      <a:endParaRPr lang="en-US" sz="28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2</a:t>
                      </a:r>
                      <a:endParaRPr lang="en-US" sz="28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841.88</a:t>
                      </a:r>
                      <a:endParaRPr lang="en-US" sz="28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420.94</a:t>
                      </a:r>
                      <a:endParaRPr lang="en-US" sz="28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8.36</a:t>
                      </a:r>
                      <a:endParaRPr lang="en-US" sz="28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0.0053</a:t>
                      </a:r>
                      <a:endParaRPr lang="en-US" sz="28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Within</a:t>
                      </a:r>
                      <a:endParaRPr lang="en-US" sz="28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12</a:t>
                      </a:r>
                      <a:endParaRPr lang="en-US" sz="28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604.34</a:t>
                      </a:r>
                      <a:endParaRPr lang="en-US" sz="28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50.36</a:t>
                      </a:r>
                      <a:endParaRPr lang="en-US" sz="28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Total</a:t>
                      </a:r>
                      <a:endParaRPr lang="en-US" sz="28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14</a:t>
                      </a:r>
                      <a:endParaRPr lang="en-US" sz="28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1446.23</a:t>
                      </a:r>
                      <a:endParaRPr lang="en-US" sz="28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28600" y="3505200"/>
            <a:ext cx="8534400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2880" indent="-182880"/>
            <a:r>
              <a:rPr lang="en-US" sz="2800" dirty="0" smtClean="0"/>
              <a:t>This study provides evidence (P = 0.0053) at the 0.05 significance level that there is a difference in serotonin levels among the groups of men taking 0, 20, and 40 mg of Paxil.</a:t>
            </a:r>
          </a:p>
          <a:p>
            <a:pPr marL="182880" indent="-182880"/>
            <a:r>
              <a:rPr lang="en-US" sz="2800" dirty="0" smtClean="0"/>
              <a:t>This study provides evidence (P = 0.0053) at the 0.05 significance level that Paxil intake affects serotonin levels in young me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erification of Conditions</a:t>
            </a:r>
            <a:endParaRPr lang="en-US" dirty="0"/>
          </a:p>
        </p:txBody>
      </p:sp>
      <p:pic>
        <p:nvPicPr>
          <p:cNvPr id="4" name="Picture 4" descr="F11_05_03b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752600"/>
            <a:ext cx="8686800" cy="429480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xample 11.6.1: Randomized Block Proced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Researchers are interested in the effect that acid has on growth rate of alfalfa plants. To control sunlight, the randomized block procedure is used.</a:t>
            </a:r>
            <a:endParaRPr lang="en-US" dirty="0"/>
          </a:p>
        </p:txBody>
      </p:sp>
      <p:pic>
        <p:nvPicPr>
          <p:cNvPr id="4" name="Picture 4" descr="F11_06_01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3962400"/>
            <a:ext cx="8229600" cy="230981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1.6.9: F test</a:t>
            </a:r>
            <a:endParaRPr lang="en-US" dirty="0"/>
          </a:p>
        </p:txBody>
      </p:sp>
      <p:pic>
        <p:nvPicPr>
          <p:cNvPr id="4" name="Picture 5" descr="T11_06_04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2316130"/>
            <a:ext cx="8229600" cy="309410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Overall Risk of Type I Error in Using Repeated t Tests at </a:t>
            </a:r>
            <a:r>
              <a:rPr lang="en-US" dirty="0" smtClean="0">
                <a:sym typeface="Symbol"/>
              </a:rPr>
              <a:t> = 0.05</a:t>
            </a:r>
            <a:endParaRPr lang="en-US" dirty="0"/>
          </a:p>
        </p:txBody>
      </p:sp>
      <p:pic>
        <p:nvPicPr>
          <p:cNvPr id="7" name="Picture 13" descr="T11_01_0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0" y="1447800"/>
            <a:ext cx="7964074" cy="51054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3733800" cy="2895600"/>
          </a:xfrm>
        </p:spPr>
        <p:txBody>
          <a:bodyPr/>
          <a:lstStyle/>
          <a:p>
            <a:r>
              <a:rPr lang="en-US" dirty="0" smtClean="0"/>
              <a:t>Example 11.7.3: Two-Way ANOVA</a:t>
            </a:r>
            <a:endParaRPr lang="en-US" dirty="0"/>
          </a:p>
        </p:txBody>
      </p:sp>
      <p:pic>
        <p:nvPicPr>
          <p:cNvPr id="4" name="Content Placeholder 3" descr="T11_07_03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3338613"/>
            <a:ext cx="8229600" cy="3519387"/>
          </a:xfrm>
          <a:prstGeom prst="rect">
            <a:avLst/>
          </a:prstGeom>
          <a:noFill/>
        </p:spPr>
      </p:pic>
      <p:pic>
        <p:nvPicPr>
          <p:cNvPr id="5" name="Picture 4" descr="F11_07_04b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162425" y="0"/>
            <a:ext cx="4981575" cy="35083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1.7.4: Two-Way ANOVA</a:t>
            </a:r>
            <a:endParaRPr lang="en-US" dirty="0"/>
          </a:p>
        </p:txBody>
      </p:sp>
      <p:pic>
        <p:nvPicPr>
          <p:cNvPr id="4" name="Content Placeholder 3" descr="T11_07_04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2203545"/>
            <a:ext cx="8229600" cy="331927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62000"/>
          </a:xfrm>
        </p:spPr>
        <p:txBody>
          <a:bodyPr/>
          <a:lstStyle/>
          <a:p>
            <a:r>
              <a:rPr lang="en-US" dirty="0" smtClean="0"/>
              <a:t>Bonferroni t Table</a:t>
            </a:r>
            <a:endParaRPr lang="en-US" dirty="0"/>
          </a:p>
        </p:txBody>
      </p:sp>
      <p:pic>
        <p:nvPicPr>
          <p:cNvPr id="6" name="Picture 5" descr="Table 11.tif"/>
          <p:cNvPicPr>
            <a:picLocks noChangeAspect="1"/>
          </p:cNvPicPr>
          <p:nvPr/>
        </p:nvPicPr>
        <p:blipFill>
          <a:blip r:embed="rId2" cstate="print"/>
          <a:srcRect l="15805" t="5556" r="5380" b="44045"/>
          <a:stretch>
            <a:fillRect/>
          </a:stretch>
        </p:blipFill>
        <p:spPr>
          <a:xfrm rot="60000">
            <a:off x="1120697" y="634839"/>
            <a:ext cx="7339401" cy="606879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ANOV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A random sample of 15 healthy young men are split randomly into 3 groups of 5. They receive 0, 20, and 40 mg of the drug Paxil for one week. Then their serotonin levels are measured to determine whether Paxil affects serotonin levels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Bonferroni Adjustment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/>
          </p:cNvGraphicFramePr>
          <p:nvPr/>
        </p:nvGraphicFramePr>
        <p:xfrm>
          <a:off x="304800" y="1371600"/>
          <a:ext cx="8534400" cy="207264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943477"/>
                <a:gridCol w="1351984"/>
                <a:gridCol w="1352739"/>
                <a:gridCol w="1828800"/>
                <a:gridCol w="20574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Dose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0 mg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20 mg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40 mg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/>
                        <a:t>overall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 err="1" smtClean="0"/>
                        <a:t>n</a:t>
                      </a:r>
                      <a:r>
                        <a:rPr lang="en-US" sz="2800" baseline="-25000" dirty="0" err="1" smtClean="0"/>
                        <a:t>i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5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5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5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15</a:t>
                      </a:r>
                      <a:endParaRPr lang="en-US" sz="28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 err="1" smtClean="0"/>
                        <a:t>y̅</a:t>
                      </a:r>
                      <a:r>
                        <a:rPr lang="en-US" sz="2800" baseline="-25000" dirty="0" err="1" smtClean="0"/>
                        <a:t>i</a:t>
                      </a:r>
                      <a:r>
                        <a:rPr lang="en-US" sz="2800" baseline="-25000" dirty="0" smtClean="0">
                          <a:sym typeface="Symbol"/>
                        </a:rPr>
                        <a:t>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57.60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69.28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75.70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67.53</a:t>
                      </a:r>
                      <a:endParaRPr lang="en-US" sz="28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 err="1" smtClean="0"/>
                        <a:t>SS</a:t>
                      </a:r>
                      <a:r>
                        <a:rPr lang="en-US" sz="2800" baseline="-25000" dirty="0" err="1" smtClean="0"/>
                        <a:t>i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235.78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249.32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119.24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604.34</a:t>
                      </a:r>
                      <a:endParaRPr lang="en-US" sz="2800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381000" y="3657600"/>
          <a:ext cx="8305799" cy="207264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585652"/>
                <a:gridCol w="755073"/>
                <a:gridCol w="1510145"/>
                <a:gridCol w="1283623"/>
                <a:gridCol w="1585652"/>
                <a:gridCol w="1585654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Source</a:t>
                      </a:r>
                      <a:endParaRPr lang="en-US" sz="28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 err="1" smtClean="0"/>
                        <a:t>df</a:t>
                      </a:r>
                      <a:endParaRPr lang="en-US" sz="28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SS</a:t>
                      </a:r>
                      <a:endParaRPr lang="en-US" sz="28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MS</a:t>
                      </a:r>
                      <a:endParaRPr lang="en-US" sz="28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F-Ratio</a:t>
                      </a:r>
                      <a:endParaRPr lang="en-US" sz="28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P-Value</a:t>
                      </a:r>
                      <a:endParaRPr lang="en-US" sz="28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Between</a:t>
                      </a:r>
                      <a:endParaRPr lang="en-US" sz="28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2</a:t>
                      </a:r>
                      <a:endParaRPr lang="en-US" sz="28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841.88</a:t>
                      </a:r>
                      <a:endParaRPr lang="en-US" sz="28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420.94</a:t>
                      </a:r>
                      <a:endParaRPr lang="en-US" sz="28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8.36</a:t>
                      </a:r>
                      <a:endParaRPr lang="en-US" sz="28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0.0053</a:t>
                      </a:r>
                      <a:endParaRPr lang="en-US" sz="28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Within</a:t>
                      </a:r>
                      <a:endParaRPr lang="en-US" sz="28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12</a:t>
                      </a:r>
                      <a:endParaRPr lang="en-US" sz="28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604.34</a:t>
                      </a:r>
                      <a:endParaRPr lang="en-US" sz="28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50.36</a:t>
                      </a:r>
                      <a:endParaRPr lang="en-US" sz="28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Total</a:t>
                      </a:r>
                      <a:endParaRPr lang="en-US" sz="28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14</a:t>
                      </a:r>
                      <a:endParaRPr lang="en-US" sz="28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1446.23</a:t>
                      </a:r>
                      <a:endParaRPr lang="en-US" sz="28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xample: Paxil, Graphical Represen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    0 mg       20 mg       40 mg</a:t>
            </a:r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914400" y="2286000"/>
            <a:ext cx="243840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2438400" y="2514600"/>
            <a:ext cx="266700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0"/>
            <a:ext cx="8229600" cy="1143000"/>
          </a:xfrm>
        </p:spPr>
        <p:txBody>
          <a:bodyPr/>
          <a:lstStyle/>
          <a:p>
            <a:r>
              <a:rPr lang="en-US" dirty="0" smtClean="0"/>
              <a:t>Exercise 11.4.1 (MultComp.sas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990600"/>
            <a:ext cx="8763000" cy="5867400"/>
          </a:xfrm>
        </p:spPr>
        <p:txBody>
          <a:bodyPr>
            <a:normAutofit fontScale="70000" lnSpcReduction="20000"/>
          </a:bodyPr>
          <a:lstStyle/>
          <a:p>
            <a:pPr>
              <a:buNone/>
            </a:pPr>
            <a:r>
              <a:rPr lang="en-US" b="1" dirty="0" smtClean="0">
                <a:solidFill>
                  <a:srgbClr val="000080"/>
                </a:solidFill>
                <a:latin typeface="Courier New"/>
              </a:rPr>
              <a:t>data</a:t>
            </a:r>
            <a:r>
              <a:rPr lang="en-US" b="1" dirty="0" smtClean="0">
                <a:solidFill>
                  <a:srgbClr val="000000"/>
                </a:solidFill>
                <a:latin typeface="Courier New"/>
              </a:rPr>
              <a:t> MAO;</a:t>
            </a:r>
          </a:p>
          <a:p>
            <a:pPr>
              <a:buNone/>
            </a:pPr>
            <a:r>
              <a:rPr lang="en-US" dirty="0" err="1" smtClean="0">
                <a:solidFill>
                  <a:srgbClr val="0000FF"/>
                </a:solidFill>
                <a:latin typeface="Courier New"/>
              </a:rPr>
              <a:t>infile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dirty="0" smtClean="0">
                <a:solidFill>
                  <a:srgbClr val="800080"/>
                </a:solidFill>
                <a:latin typeface="Courier New"/>
              </a:rPr>
              <a:t>‘H:\Ex.11.4.1.dat'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dirty="0" smtClean="0">
                <a:solidFill>
                  <a:srgbClr val="0000FF"/>
                </a:solidFill>
                <a:latin typeface="Courier New"/>
              </a:rPr>
              <a:t>input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 MAO diagnosis $;</a:t>
            </a:r>
          </a:p>
          <a:p>
            <a:pPr>
              <a:buNone/>
            </a:pPr>
            <a:r>
              <a:rPr lang="pl-PL" dirty="0" smtClean="0">
                <a:solidFill>
                  <a:srgbClr val="008000"/>
                </a:solidFill>
                <a:latin typeface="Courier New"/>
              </a:rPr>
              <a:t>*I: Chronic, II: UndParanoid, III: ParanoidShiz;</a:t>
            </a:r>
            <a:endParaRPr lang="pl-PL" dirty="0" smtClean="0">
              <a:solidFill>
                <a:srgbClr val="000000"/>
              </a:solidFill>
              <a:latin typeface="Courier New"/>
            </a:endParaRPr>
          </a:p>
          <a:p>
            <a:pPr>
              <a:buNone/>
            </a:pPr>
            <a:r>
              <a:rPr lang="en-US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endParaRPr lang="en-US" dirty="0" smtClean="0">
              <a:solidFill>
                <a:srgbClr val="000000"/>
              </a:solidFill>
              <a:latin typeface="Courier New"/>
            </a:endParaRPr>
          </a:p>
          <a:p>
            <a:pPr>
              <a:buNone/>
            </a:pPr>
            <a:r>
              <a:rPr lang="en-US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b="1" dirty="0" smtClean="0">
                <a:solidFill>
                  <a:srgbClr val="000080"/>
                </a:solidFill>
                <a:latin typeface="Courier New"/>
              </a:rPr>
              <a:t>print</a:t>
            </a:r>
            <a:r>
              <a:rPr lang="en-US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b="1" dirty="0" smtClean="0">
                <a:solidFill>
                  <a:srgbClr val="000000"/>
                </a:solidFill>
                <a:latin typeface="Courier New"/>
              </a:rPr>
              <a:t>=MAO; </a:t>
            </a:r>
            <a:r>
              <a:rPr lang="en-US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endParaRPr lang="en-US" dirty="0" smtClean="0">
              <a:solidFill>
                <a:srgbClr val="000000"/>
              </a:solidFill>
              <a:latin typeface="Courier New"/>
            </a:endParaRPr>
          </a:p>
          <a:p>
            <a:pPr>
              <a:buNone/>
            </a:pPr>
            <a:r>
              <a:rPr lang="en-US" dirty="0" smtClean="0">
                <a:solidFill>
                  <a:srgbClr val="0000FF"/>
                </a:solidFill>
                <a:latin typeface="Courier New"/>
              </a:rPr>
              <a:t>Title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dirty="0" smtClean="0">
                <a:solidFill>
                  <a:srgbClr val="800080"/>
                </a:solidFill>
                <a:latin typeface="Courier New"/>
              </a:rPr>
              <a:t>'Example of </a:t>
            </a:r>
            <a:r>
              <a:rPr lang="en-US" dirty="0" err="1" smtClean="0">
                <a:solidFill>
                  <a:srgbClr val="800080"/>
                </a:solidFill>
                <a:latin typeface="Courier New"/>
              </a:rPr>
              <a:t>mulitple</a:t>
            </a:r>
            <a:r>
              <a:rPr lang="en-US" dirty="0" smtClean="0">
                <a:solidFill>
                  <a:srgbClr val="800080"/>
                </a:solidFill>
                <a:latin typeface="Courier New"/>
              </a:rPr>
              <a:t> comparisons'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b="1" dirty="0" err="1" smtClean="0">
                <a:solidFill>
                  <a:srgbClr val="000080"/>
                </a:solidFill>
                <a:latin typeface="Courier New"/>
              </a:rPr>
              <a:t>glm</a:t>
            </a:r>
            <a:r>
              <a:rPr lang="en-US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b="1" dirty="0" smtClean="0">
                <a:solidFill>
                  <a:srgbClr val="000000"/>
                </a:solidFill>
                <a:latin typeface="Courier New"/>
              </a:rPr>
              <a:t>=MAO </a:t>
            </a:r>
            <a:r>
              <a:rPr lang="en-US" b="1" dirty="0" smtClean="0">
                <a:solidFill>
                  <a:srgbClr val="0000FF"/>
                </a:solidFill>
                <a:latin typeface="Courier New"/>
              </a:rPr>
              <a:t>alpha</a:t>
            </a:r>
            <a:r>
              <a:rPr lang="en-US" b="1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b="1" dirty="0" smtClean="0">
                <a:solidFill>
                  <a:srgbClr val="008080"/>
                </a:solidFill>
                <a:latin typeface="Courier New"/>
              </a:rPr>
              <a:t>0.05</a:t>
            </a:r>
            <a:r>
              <a:rPr lang="en-US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dirty="0" smtClean="0">
                <a:solidFill>
                  <a:srgbClr val="0000FF"/>
                </a:solidFill>
                <a:latin typeface="Courier New"/>
              </a:rPr>
              <a:t>class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 diagnosis;</a:t>
            </a:r>
          </a:p>
          <a:p>
            <a:pPr>
              <a:buNone/>
            </a:pPr>
            <a:r>
              <a:rPr lang="en-US" dirty="0" smtClean="0">
                <a:solidFill>
                  <a:srgbClr val="0000FF"/>
                </a:solidFill>
                <a:latin typeface="Courier New"/>
              </a:rPr>
              <a:t>model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 MAO = diagnosis;</a:t>
            </a:r>
          </a:p>
          <a:p>
            <a:pPr>
              <a:buNone/>
            </a:pPr>
            <a:r>
              <a:rPr lang="en-US" dirty="0" smtClean="0">
                <a:solidFill>
                  <a:srgbClr val="0000FF"/>
                </a:solidFill>
                <a:latin typeface="Courier New"/>
              </a:rPr>
              <a:t>means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 diagnosis / </a:t>
            </a:r>
            <a:r>
              <a:rPr lang="en-US" dirty="0" smtClean="0">
                <a:solidFill>
                  <a:srgbClr val="0000FF"/>
                </a:solidFill>
                <a:latin typeface="Courier New"/>
              </a:rPr>
              <a:t>bon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Courier New"/>
              </a:rPr>
              <a:t>cldiff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urier New"/>
              </a:rPr>
              <a:t>lines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; </a:t>
            </a:r>
            <a:r>
              <a:rPr lang="en-US" dirty="0" smtClean="0">
                <a:solidFill>
                  <a:srgbClr val="000000"/>
                </a:solidFill>
                <a:latin typeface="Courier New"/>
                <a:sym typeface="Wingdings" pitchFamily="2" charset="2"/>
              </a:rPr>
              <a:t> Bonferroni</a:t>
            </a:r>
            <a:endParaRPr lang="en-US" dirty="0" smtClean="0">
              <a:solidFill>
                <a:srgbClr val="000000"/>
              </a:solidFill>
              <a:latin typeface="Courier New"/>
            </a:endParaRPr>
          </a:p>
          <a:p>
            <a:pPr>
              <a:buNone/>
            </a:pPr>
            <a:r>
              <a:rPr lang="en-US" dirty="0" smtClean="0">
                <a:solidFill>
                  <a:srgbClr val="0000FF"/>
                </a:solidFill>
                <a:latin typeface="Courier New"/>
              </a:rPr>
              <a:t>means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 diagnosis / </a:t>
            </a:r>
            <a:r>
              <a:rPr lang="en-US" dirty="0" err="1" smtClean="0">
                <a:solidFill>
                  <a:srgbClr val="0000FF"/>
                </a:solidFill>
                <a:latin typeface="Courier New"/>
              </a:rPr>
              <a:t>tukey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Courier New"/>
              </a:rPr>
              <a:t>cldiff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urier New"/>
              </a:rPr>
              <a:t>lines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; </a:t>
            </a:r>
            <a:r>
              <a:rPr lang="en-US" dirty="0" smtClean="0">
                <a:solidFill>
                  <a:srgbClr val="000000"/>
                </a:solidFill>
                <a:latin typeface="Courier New"/>
                <a:sym typeface="Wingdings" pitchFamily="2" charset="2"/>
              </a:rPr>
              <a:t> </a:t>
            </a:r>
            <a:r>
              <a:rPr lang="en-US" dirty="0" err="1" smtClean="0">
                <a:solidFill>
                  <a:srgbClr val="000000"/>
                </a:solidFill>
                <a:latin typeface="Courier New"/>
                <a:sym typeface="Wingdings" pitchFamily="2" charset="2"/>
              </a:rPr>
              <a:t>Tukey</a:t>
            </a:r>
            <a:endParaRPr lang="en-US" dirty="0" smtClean="0">
              <a:solidFill>
                <a:srgbClr val="000000"/>
              </a:solidFill>
              <a:latin typeface="Courier New"/>
            </a:endParaRPr>
          </a:p>
          <a:p>
            <a:pPr>
              <a:buNone/>
            </a:pPr>
            <a:r>
              <a:rPr lang="en-US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endParaRPr lang="en-US" dirty="0" smtClean="0">
              <a:solidFill>
                <a:srgbClr val="000000"/>
              </a:solidFill>
              <a:latin typeface="Courier New"/>
            </a:endParaRPr>
          </a:p>
          <a:p>
            <a:pPr>
              <a:buNone/>
            </a:pPr>
            <a:r>
              <a:rPr lang="en-US" b="1" dirty="0" smtClean="0">
                <a:solidFill>
                  <a:srgbClr val="000080"/>
                </a:solidFill>
                <a:latin typeface="Courier New"/>
              </a:rPr>
              <a:t>quit</a:t>
            </a:r>
            <a:r>
              <a:rPr lang="en-US" b="1" dirty="0" smtClean="0">
                <a:solidFill>
                  <a:srgbClr val="000000"/>
                </a:solidFill>
                <a:latin typeface="Courier New"/>
              </a:rPr>
              <a:t>;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8686800" y="6400800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X</a:t>
            </a:r>
            <a:endParaRPr 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Exercise 11.4.1 (Bonferroni </a:t>
            </a:r>
            <a:r>
              <a:rPr lang="en-US" dirty="0" err="1" smtClean="0"/>
              <a:t>cldiff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14400"/>
            <a:ext cx="9144000" cy="5211763"/>
          </a:xfrm>
        </p:spPr>
        <p:txBody>
          <a:bodyPr>
            <a:normAutofit fontScale="32500" lnSpcReduction="20000"/>
          </a:bodyPr>
          <a:lstStyle/>
          <a:p>
            <a:endParaRPr lang="en-US" dirty="0" smtClean="0">
              <a:latin typeface="SAS Monospace"/>
            </a:endParaRPr>
          </a:p>
          <a:p>
            <a:pPr>
              <a:buNone/>
            </a:pPr>
            <a:r>
              <a:rPr lang="en-US" sz="3700" dirty="0" smtClean="0">
                <a:latin typeface="SAS Monospace"/>
              </a:rPr>
              <a:t>                                Bonferroni (Dunn) t Tests for MAO</a:t>
            </a:r>
          </a:p>
          <a:p>
            <a:pPr>
              <a:buNone/>
            </a:pPr>
            <a:endParaRPr lang="en-US" sz="3700" dirty="0" smtClean="0">
              <a:latin typeface="SAS Monospace"/>
            </a:endParaRPr>
          </a:p>
          <a:p>
            <a:pPr>
              <a:buNone/>
            </a:pPr>
            <a:r>
              <a:rPr lang="en-US" sz="3700" dirty="0" smtClean="0">
                <a:latin typeface="SAS Monospace"/>
              </a:rPr>
              <a:t>  NOTE: This test controls the Type I </a:t>
            </a:r>
            <a:r>
              <a:rPr lang="en-US" sz="3700" dirty="0" err="1" smtClean="0">
                <a:latin typeface="SAS Monospace"/>
              </a:rPr>
              <a:t>experimentwise</a:t>
            </a:r>
            <a:r>
              <a:rPr lang="en-US" sz="3700" dirty="0" smtClean="0">
                <a:latin typeface="SAS Monospace"/>
              </a:rPr>
              <a:t> error rate, but it generally has a higher</a:t>
            </a:r>
          </a:p>
          <a:p>
            <a:pPr>
              <a:buNone/>
            </a:pPr>
            <a:r>
              <a:rPr lang="en-US" sz="3700" dirty="0" smtClean="0">
                <a:latin typeface="SAS Monospace"/>
              </a:rPr>
              <a:t>                  Type II error rate than </a:t>
            </a:r>
            <a:r>
              <a:rPr lang="en-US" sz="3700" dirty="0" err="1" smtClean="0">
                <a:latin typeface="SAS Monospace"/>
              </a:rPr>
              <a:t>Tukey's</a:t>
            </a:r>
            <a:r>
              <a:rPr lang="en-US" sz="3700" dirty="0" smtClean="0">
                <a:latin typeface="SAS Monospace"/>
              </a:rPr>
              <a:t> for all pairwise comparisons.</a:t>
            </a:r>
          </a:p>
          <a:p>
            <a:pPr>
              <a:buNone/>
            </a:pPr>
            <a:endParaRPr lang="en-US" sz="3700" dirty="0" smtClean="0">
              <a:latin typeface="SAS Monospace"/>
            </a:endParaRPr>
          </a:p>
          <a:p>
            <a:pPr>
              <a:buNone/>
            </a:pPr>
            <a:endParaRPr lang="en-US" sz="3700" dirty="0" smtClean="0">
              <a:latin typeface="SAS Monospace"/>
            </a:endParaRPr>
          </a:p>
          <a:p>
            <a:pPr>
              <a:buNone/>
            </a:pPr>
            <a:r>
              <a:rPr lang="en-US" sz="3700" dirty="0" smtClean="0">
                <a:latin typeface="SAS Monospace"/>
              </a:rPr>
              <a:t>                                Alpha                        0.05</a:t>
            </a:r>
          </a:p>
          <a:p>
            <a:pPr>
              <a:buNone/>
            </a:pPr>
            <a:r>
              <a:rPr lang="en-US" sz="3700" dirty="0" smtClean="0">
                <a:latin typeface="SAS Monospace"/>
              </a:rPr>
              <a:t>                                Error Degrees of Freedom       39</a:t>
            </a:r>
          </a:p>
          <a:p>
            <a:pPr>
              <a:buNone/>
            </a:pPr>
            <a:r>
              <a:rPr lang="en-US" sz="3700" dirty="0" smtClean="0">
                <a:latin typeface="SAS Monospace"/>
              </a:rPr>
              <a:t>                                Error Mean Square        10.72442</a:t>
            </a:r>
          </a:p>
          <a:p>
            <a:pPr>
              <a:buNone/>
            </a:pPr>
            <a:r>
              <a:rPr lang="en-US" sz="3700" dirty="0" smtClean="0">
                <a:latin typeface="SAS Monospace"/>
              </a:rPr>
              <a:t>                                Critical Value of t       2.50166</a:t>
            </a:r>
          </a:p>
          <a:p>
            <a:pPr>
              <a:buNone/>
            </a:pPr>
            <a:endParaRPr lang="en-US" sz="3700" dirty="0" smtClean="0">
              <a:latin typeface="SAS Monospace"/>
            </a:endParaRPr>
          </a:p>
          <a:p>
            <a:pPr>
              <a:buNone/>
            </a:pPr>
            <a:endParaRPr lang="en-US" sz="3700" dirty="0" smtClean="0">
              <a:latin typeface="SAS Monospace"/>
            </a:endParaRPr>
          </a:p>
          <a:p>
            <a:pPr>
              <a:buNone/>
            </a:pPr>
            <a:r>
              <a:rPr lang="en-US" sz="3700" dirty="0" smtClean="0">
                <a:latin typeface="SAS Monospace"/>
              </a:rPr>
              <a:t>                 Comparisons significant at the 0.05 level are indicated by ***.</a:t>
            </a:r>
          </a:p>
          <a:p>
            <a:pPr>
              <a:buNone/>
            </a:pPr>
            <a:endParaRPr lang="en-US" sz="3700" dirty="0" smtClean="0">
              <a:latin typeface="SAS Monospace"/>
            </a:endParaRPr>
          </a:p>
          <a:p>
            <a:pPr>
              <a:buNone/>
            </a:pPr>
            <a:endParaRPr lang="en-US" sz="3700" dirty="0" smtClean="0">
              <a:latin typeface="SAS Monospace"/>
            </a:endParaRPr>
          </a:p>
          <a:p>
            <a:pPr>
              <a:buNone/>
            </a:pPr>
            <a:r>
              <a:rPr lang="en-US" sz="3700" dirty="0" smtClean="0">
                <a:latin typeface="SAS Monospace"/>
              </a:rPr>
              <a:t>                                           Difference      Simultaneous</a:t>
            </a:r>
          </a:p>
          <a:p>
            <a:pPr>
              <a:buNone/>
            </a:pPr>
            <a:r>
              <a:rPr lang="en-US" sz="3700" dirty="0" smtClean="0">
                <a:latin typeface="SAS Monospace"/>
              </a:rPr>
              <a:t>                         diagnosis            Between     95% Confidence</a:t>
            </a:r>
          </a:p>
          <a:p>
            <a:pPr>
              <a:buNone/>
            </a:pPr>
            <a:r>
              <a:rPr lang="en-US" sz="3700" dirty="0" smtClean="0">
                <a:latin typeface="SAS Monospace"/>
              </a:rPr>
              <a:t>                        Comparison              Means         Limits</a:t>
            </a:r>
          </a:p>
          <a:p>
            <a:pPr>
              <a:buNone/>
            </a:pPr>
            <a:endParaRPr lang="en-US" sz="3700" dirty="0" smtClean="0">
              <a:latin typeface="SAS Monospace"/>
            </a:endParaRPr>
          </a:p>
          <a:p>
            <a:pPr>
              <a:buNone/>
            </a:pPr>
            <a:r>
              <a:rPr lang="pl-PL" sz="3700" dirty="0" smtClean="0">
                <a:latin typeface="SAS Monospace"/>
              </a:rPr>
              <a:t>                    Chronic  - UndParan         3.524      0.709   6.339  ***</a:t>
            </a:r>
          </a:p>
          <a:p>
            <a:pPr>
              <a:buNone/>
            </a:pPr>
            <a:r>
              <a:rPr lang="pl-PL" sz="3700" dirty="0" smtClean="0">
                <a:latin typeface="SAS Monospace"/>
              </a:rPr>
              <a:t>                    Chronic  - ParnoidS         3.843      0.362   7.324  ***</a:t>
            </a:r>
          </a:p>
          <a:p>
            <a:pPr>
              <a:buNone/>
            </a:pPr>
            <a:r>
              <a:rPr lang="pl-PL" sz="3700" dirty="0" smtClean="0">
                <a:latin typeface="SAS Monospace"/>
              </a:rPr>
              <a:t>                    UndParan - Chronic         -3.524     -6.339  -0.709  ***</a:t>
            </a:r>
          </a:p>
          <a:p>
            <a:pPr>
              <a:buNone/>
            </a:pPr>
            <a:r>
              <a:rPr lang="fi-FI" sz="3700" dirty="0" smtClean="0">
                <a:latin typeface="SAS Monospace"/>
              </a:rPr>
              <a:t>                    UndParan - ParnoidS         0.319     -3.229   3.866</a:t>
            </a:r>
          </a:p>
          <a:p>
            <a:pPr>
              <a:buNone/>
            </a:pPr>
            <a:r>
              <a:rPr lang="pl-PL" sz="3700" dirty="0" smtClean="0">
                <a:latin typeface="SAS Monospace"/>
              </a:rPr>
              <a:t>                    ParnoidS - Chronic         -3.843     -7.324  -0.362  ***</a:t>
            </a:r>
          </a:p>
          <a:p>
            <a:pPr>
              <a:buNone/>
            </a:pPr>
            <a:r>
              <a:rPr lang="en-US" sz="3700" dirty="0" smtClean="0">
                <a:latin typeface="SAS Monospace"/>
              </a:rPr>
              <a:t>                    </a:t>
            </a:r>
            <a:r>
              <a:rPr lang="en-US" sz="3700" dirty="0" err="1" smtClean="0">
                <a:latin typeface="SAS Monospace"/>
              </a:rPr>
              <a:t>ParnoidS</a:t>
            </a:r>
            <a:r>
              <a:rPr lang="en-US" sz="3700" dirty="0" smtClean="0">
                <a:latin typeface="SAS Monospace"/>
              </a:rPr>
              <a:t> - </a:t>
            </a:r>
            <a:r>
              <a:rPr lang="en-US" sz="3700" dirty="0" err="1" smtClean="0">
                <a:latin typeface="SAS Monospace"/>
              </a:rPr>
              <a:t>UndParan</a:t>
            </a:r>
            <a:r>
              <a:rPr lang="en-US" sz="3700" dirty="0" smtClean="0">
                <a:latin typeface="SAS Monospace"/>
              </a:rPr>
              <a:t>        -0.319     -3.866   3.229</a:t>
            </a:r>
            <a:endParaRPr lang="en-US" sz="3700" dirty="0"/>
          </a:p>
        </p:txBody>
      </p:sp>
      <p:sp>
        <p:nvSpPr>
          <p:cNvPr id="4" name="TextBox 3"/>
          <p:cNvSpPr txBox="1"/>
          <p:nvPr/>
        </p:nvSpPr>
        <p:spPr>
          <a:xfrm>
            <a:off x="8686800" y="6400800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X</a:t>
            </a:r>
            <a:endParaRPr 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Exercise 11.4.1 (Bonferroni lines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14400"/>
            <a:ext cx="9144000" cy="59436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1200" dirty="0" smtClean="0">
                <a:latin typeface="SAS Monospace"/>
              </a:rPr>
              <a:t> The GLM Procedure</a:t>
            </a:r>
          </a:p>
          <a:p>
            <a:pPr>
              <a:buNone/>
            </a:pPr>
            <a:endParaRPr lang="en-US" sz="1200" dirty="0" smtClean="0">
              <a:latin typeface="SAS Monospace"/>
            </a:endParaRPr>
          </a:p>
          <a:p>
            <a:pPr>
              <a:buNone/>
            </a:pPr>
            <a:r>
              <a:rPr lang="en-US" sz="1200" dirty="0" smtClean="0">
                <a:latin typeface="SAS Monospace"/>
              </a:rPr>
              <a:t>                                Bonferroni (Dunn) t Tests for MAO</a:t>
            </a:r>
          </a:p>
          <a:p>
            <a:pPr>
              <a:buNone/>
            </a:pPr>
            <a:endParaRPr lang="en-US" sz="1200" dirty="0" smtClean="0">
              <a:latin typeface="SAS Monospace"/>
            </a:endParaRPr>
          </a:p>
          <a:p>
            <a:pPr>
              <a:buNone/>
            </a:pPr>
            <a:r>
              <a:rPr lang="en-US" sz="1200" dirty="0" smtClean="0">
                <a:latin typeface="SAS Monospace"/>
              </a:rPr>
              <a:t>  NOTE: This test controls the Type I </a:t>
            </a:r>
            <a:r>
              <a:rPr lang="en-US" sz="1200" dirty="0" err="1" smtClean="0">
                <a:latin typeface="SAS Monospace"/>
              </a:rPr>
              <a:t>experimentwise</a:t>
            </a:r>
            <a:r>
              <a:rPr lang="en-US" sz="1200" dirty="0" smtClean="0">
                <a:latin typeface="SAS Monospace"/>
              </a:rPr>
              <a:t> error rate, but it generally has a higher</a:t>
            </a:r>
          </a:p>
          <a:p>
            <a:pPr>
              <a:buNone/>
            </a:pPr>
            <a:r>
              <a:rPr lang="en-US" sz="1200" dirty="0" smtClean="0">
                <a:latin typeface="SAS Monospace"/>
              </a:rPr>
              <a:t>                                 Type II error rate than REGWQ.</a:t>
            </a:r>
          </a:p>
          <a:p>
            <a:pPr>
              <a:buNone/>
            </a:pPr>
            <a:endParaRPr lang="en-US" sz="1200" dirty="0" smtClean="0">
              <a:latin typeface="SAS Monospace"/>
            </a:endParaRPr>
          </a:p>
          <a:p>
            <a:pPr>
              <a:buNone/>
            </a:pPr>
            <a:r>
              <a:rPr lang="en-US" sz="1200" dirty="0" smtClean="0">
                <a:latin typeface="SAS Monospace"/>
              </a:rPr>
              <a:t>                             Alpha                              0.05</a:t>
            </a:r>
          </a:p>
          <a:p>
            <a:pPr>
              <a:buNone/>
            </a:pPr>
            <a:r>
              <a:rPr lang="en-US" sz="1200" dirty="0" smtClean="0">
                <a:latin typeface="SAS Monospace"/>
              </a:rPr>
              <a:t>                             Error Degrees of Freedom             39</a:t>
            </a:r>
          </a:p>
          <a:p>
            <a:pPr>
              <a:buNone/>
            </a:pPr>
            <a:r>
              <a:rPr lang="en-US" sz="1200" dirty="0" smtClean="0">
                <a:latin typeface="SAS Monospace"/>
              </a:rPr>
              <a:t>                             Error Mean Square              10.72442</a:t>
            </a:r>
          </a:p>
          <a:p>
            <a:pPr>
              <a:buNone/>
            </a:pPr>
            <a:r>
              <a:rPr lang="en-US" sz="1200" dirty="0" smtClean="0">
                <a:latin typeface="SAS Monospace"/>
              </a:rPr>
              <a:t>                             Critical Value of t             2.50166</a:t>
            </a:r>
          </a:p>
          <a:p>
            <a:pPr>
              <a:buNone/>
            </a:pPr>
            <a:r>
              <a:rPr lang="en-US" sz="1200" dirty="0" smtClean="0">
                <a:latin typeface="SAS Monospace"/>
              </a:rPr>
              <a:t>                             Minimum Significant Difference   3.2978</a:t>
            </a:r>
          </a:p>
          <a:p>
            <a:pPr>
              <a:buNone/>
            </a:pPr>
            <a:r>
              <a:rPr lang="en-US" sz="1200" dirty="0" smtClean="0">
                <a:latin typeface="SAS Monospace"/>
              </a:rPr>
              <a:t>                             Harmonic Mean of Cell Sizes    12.34286</a:t>
            </a:r>
          </a:p>
          <a:p>
            <a:pPr>
              <a:buNone/>
            </a:pPr>
            <a:endParaRPr lang="en-US" sz="1200" dirty="0" smtClean="0">
              <a:latin typeface="SAS Monospace"/>
            </a:endParaRPr>
          </a:p>
          <a:p>
            <a:pPr>
              <a:buNone/>
            </a:pPr>
            <a:r>
              <a:rPr lang="en-US" sz="1200" dirty="0" smtClean="0">
                <a:latin typeface="SAS Monospace"/>
              </a:rPr>
              <a:t>                                 NOTE: Cell sizes are not equal.</a:t>
            </a:r>
          </a:p>
          <a:p>
            <a:pPr>
              <a:buNone/>
            </a:pPr>
            <a:endParaRPr lang="en-US" sz="1200" dirty="0" smtClean="0">
              <a:latin typeface="SAS Monospace"/>
            </a:endParaRPr>
          </a:p>
          <a:p>
            <a:pPr>
              <a:buNone/>
            </a:pPr>
            <a:r>
              <a:rPr lang="en-US" sz="1200" dirty="0" smtClean="0">
                <a:latin typeface="SAS Monospace"/>
              </a:rPr>
              <a:t>                   Means with the same letter are not significantly different.</a:t>
            </a:r>
          </a:p>
          <a:p>
            <a:pPr>
              <a:buNone/>
            </a:pPr>
            <a:endParaRPr lang="en-US" sz="1200" dirty="0" smtClean="0">
              <a:latin typeface="SAS Monospace"/>
            </a:endParaRPr>
          </a:p>
          <a:p>
            <a:pPr>
              <a:buNone/>
            </a:pPr>
            <a:endParaRPr lang="en-US" sz="1200" dirty="0" smtClean="0">
              <a:latin typeface="SAS Monospace"/>
            </a:endParaRPr>
          </a:p>
          <a:p>
            <a:pPr>
              <a:buNone/>
            </a:pPr>
            <a:r>
              <a:rPr lang="en-US" sz="1200" dirty="0" smtClean="0">
                <a:latin typeface="SAS Monospace"/>
              </a:rPr>
              <a:t>                    Bon Grouping          Mean      N    diagnosis</a:t>
            </a:r>
          </a:p>
          <a:p>
            <a:pPr>
              <a:buNone/>
            </a:pPr>
            <a:endParaRPr lang="en-US" sz="1200" dirty="0" smtClean="0">
              <a:latin typeface="SAS Monospace"/>
            </a:endParaRPr>
          </a:p>
          <a:p>
            <a:pPr>
              <a:buNone/>
            </a:pPr>
            <a:r>
              <a:rPr lang="en-US" sz="1200" dirty="0" smtClean="0">
                <a:latin typeface="SAS Monospace"/>
              </a:rPr>
              <a:t>                               A         9.806     18    Chronic</a:t>
            </a:r>
          </a:p>
          <a:p>
            <a:pPr>
              <a:buNone/>
            </a:pPr>
            <a:endParaRPr lang="en-US" sz="1200" dirty="0" smtClean="0">
              <a:latin typeface="SAS Monospace"/>
            </a:endParaRPr>
          </a:p>
          <a:p>
            <a:pPr>
              <a:buNone/>
            </a:pPr>
            <a:r>
              <a:rPr lang="en-US" sz="1200" dirty="0" smtClean="0">
                <a:latin typeface="SAS Monospace"/>
              </a:rPr>
              <a:t>                               B         6.281     16    </a:t>
            </a:r>
            <a:r>
              <a:rPr lang="en-US" sz="1200" dirty="0" err="1" smtClean="0">
                <a:latin typeface="SAS Monospace"/>
              </a:rPr>
              <a:t>UndParan</a:t>
            </a:r>
            <a:endParaRPr lang="en-US" sz="1200" dirty="0" smtClean="0">
              <a:latin typeface="SAS Monospace"/>
            </a:endParaRPr>
          </a:p>
          <a:p>
            <a:pPr>
              <a:buNone/>
            </a:pPr>
            <a:r>
              <a:rPr lang="en-US" sz="1200" dirty="0" smtClean="0">
                <a:latin typeface="SAS Monospace"/>
              </a:rPr>
              <a:t>                               B</a:t>
            </a:r>
          </a:p>
          <a:p>
            <a:pPr>
              <a:buNone/>
            </a:pPr>
            <a:r>
              <a:rPr lang="en-US" sz="1200" dirty="0" smtClean="0">
                <a:latin typeface="SAS Monospace"/>
              </a:rPr>
              <a:t>                               B         5.963      8    </a:t>
            </a:r>
            <a:r>
              <a:rPr lang="en-US" sz="1200" dirty="0" err="1" smtClean="0">
                <a:latin typeface="SAS Monospace"/>
              </a:rPr>
              <a:t>ParnoidS</a:t>
            </a:r>
            <a:endParaRPr lang="en-US" sz="1200" dirty="0"/>
          </a:p>
        </p:txBody>
      </p:sp>
      <p:sp>
        <p:nvSpPr>
          <p:cNvPr id="4" name="TextBox 3"/>
          <p:cNvSpPr txBox="1"/>
          <p:nvPr/>
        </p:nvSpPr>
        <p:spPr>
          <a:xfrm>
            <a:off x="8686800" y="6400800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X</a:t>
            </a:r>
            <a:endParaRPr 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Exercise 11.4.1 (</a:t>
            </a:r>
            <a:r>
              <a:rPr lang="en-US" dirty="0" err="1" smtClean="0"/>
              <a:t>Tukey</a:t>
            </a:r>
            <a:r>
              <a:rPr lang="en-US" dirty="0" smtClean="0"/>
              <a:t> </a:t>
            </a:r>
            <a:r>
              <a:rPr lang="en-US" dirty="0" err="1" smtClean="0"/>
              <a:t>cldiff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14400"/>
            <a:ext cx="9144000" cy="5211763"/>
          </a:xfrm>
        </p:spPr>
        <p:txBody>
          <a:bodyPr>
            <a:normAutofit fontScale="25000" lnSpcReduction="20000"/>
          </a:bodyPr>
          <a:lstStyle/>
          <a:p>
            <a:endParaRPr lang="en-US" dirty="0" smtClean="0">
              <a:latin typeface="SAS Monospace"/>
            </a:endParaRPr>
          </a:p>
          <a:p>
            <a:pPr>
              <a:buNone/>
            </a:pPr>
            <a:r>
              <a:rPr lang="en-US" sz="4800" dirty="0" smtClean="0">
                <a:latin typeface="SAS Monospace"/>
              </a:rPr>
              <a:t>The GLM Procedure</a:t>
            </a:r>
          </a:p>
          <a:p>
            <a:pPr>
              <a:buNone/>
            </a:pPr>
            <a:endParaRPr lang="en-US" sz="4800" dirty="0" smtClean="0">
              <a:latin typeface="SAS Monospace"/>
            </a:endParaRPr>
          </a:p>
          <a:p>
            <a:pPr>
              <a:buNone/>
            </a:pPr>
            <a:r>
              <a:rPr lang="en-US" sz="4800" dirty="0" smtClean="0">
                <a:latin typeface="SAS Monospace"/>
              </a:rPr>
              <a:t>                          </a:t>
            </a:r>
            <a:r>
              <a:rPr lang="en-US" sz="4800" dirty="0" err="1" smtClean="0">
                <a:latin typeface="SAS Monospace"/>
              </a:rPr>
              <a:t>Tukey's</a:t>
            </a:r>
            <a:r>
              <a:rPr lang="en-US" sz="4800" dirty="0" smtClean="0">
                <a:latin typeface="SAS Monospace"/>
              </a:rPr>
              <a:t> Studentized Range (HSD) Test for MAO</a:t>
            </a:r>
          </a:p>
          <a:p>
            <a:pPr>
              <a:buNone/>
            </a:pPr>
            <a:endParaRPr lang="en-US" sz="4800" dirty="0" smtClean="0">
              <a:latin typeface="SAS Monospace"/>
            </a:endParaRPr>
          </a:p>
          <a:p>
            <a:pPr>
              <a:buNone/>
            </a:pPr>
            <a:r>
              <a:rPr lang="en-US" sz="4800" dirty="0" smtClean="0">
                <a:latin typeface="SAS Monospace"/>
              </a:rPr>
              <a:t>                 NOTE: This test controls the Type I </a:t>
            </a:r>
            <a:r>
              <a:rPr lang="en-US" sz="4800" dirty="0" err="1" smtClean="0">
                <a:latin typeface="SAS Monospace"/>
              </a:rPr>
              <a:t>experimentwise</a:t>
            </a:r>
            <a:r>
              <a:rPr lang="en-US" sz="4800" dirty="0" smtClean="0">
                <a:latin typeface="SAS Monospace"/>
              </a:rPr>
              <a:t> error rate.</a:t>
            </a:r>
          </a:p>
          <a:p>
            <a:pPr>
              <a:buNone/>
            </a:pPr>
            <a:endParaRPr lang="en-US" sz="4800" dirty="0" smtClean="0">
              <a:latin typeface="SAS Monospace"/>
            </a:endParaRPr>
          </a:p>
          <a:p>
            <a:pPr>
              <a:buNone/>
            </a:pPr>
            <a:endParaRPr lang="en-US" sz="4800" dirty="0" smtClean="0">
              <a:latin typeface="SAS Monospace"/>
            </a:endParaRPr>
          </a:p>
          <a:p>
            <a:pPr>
              <a:buNone/>
            </a:pPr>
            <a:r>
              <a:rPr lang="en-US" sz="4800" dirty="0" smtClean="0">
                <a:latin typeface="SAS Monospace"/>
              </a:rPr>
              <a:t>                          Alpha                                   0.05</a:t>
            </a:r>
          </a:p>
          <a:p>
            <a:pPr>
              <a:buNone/>
            </a:pPr>
            <a:r>
              <a:rPr lang="en-US" sz="4800" dirty="0" smtClean="0">
                <a:latin typeface="SAS Monospace"/>
              </a:rPr>
              <a:t>                          Error Degrees of Freedom                  39</a:t>
            </a:r>
          </a:p>
          <a:p>
            <a:pPr>
              <a:buNone/>
            </a:pPr>
            <a:r>
              <a:rPr lang="en-US" sz="4800" dirty="0" smtClean="0">
                <a:latin typeface="SAS Monospace"/>
              </a:rPr>
              <a:t>                          Error Mean Square                   10.72442</a:t>
            </a:r>
          </a:p>
          <a:p>
            <a:pPr>
              <a:buNone/>
            </a:pPr>
            <a:r>
              <a:rPr lang="en-US" sz="4800" dirty="0" smtClean="0">
                <a:latin typeface="SAS Monospace"/>
              </a:rPr>
              <a:t>                          Critical Value of Studentized Range  3.44546</a:t>
            </a:r>
          </a:p>
          <a:p>
            <a:pPr>
              <a:buNone/>
            </a:pPr>
            <a:endParaRPr lang="en-US" sz="4800" dirty="0" smtClean="0">
              <a:latin typeface="SAS Monospace"/>
            </a:endParaRPr>
          </a:p>
          <a:p>
            <a:pPr>
              <a:buNone/>
            </a:pPr>
            <a:endParaRPr lang="en-US" sz="4800" dirty="0" smtClean="0">
              <a:latin typeface="SAS Monospace"/>
            </a:endParaRPr>
          </a:p>
          <a:p>
            <a:pPr>
              <a:buNone/>
            </a:pPr>
            <a:r>
              <a:rPr lang="en-US" sz="4800" dirty="0" smtClean="0">
                <a:latin typeface="SAS Monospace"/>
              </a:rPr>
              <a:t>                 Comparisons significant at the 0.05 level are indicated by ***.</a:t>
            </a:r>
          </a:p>
          <a:p>
            <a:pPr>
              <a:buNone/>
            </a:pPr>
            <a:endParaRPr lang="en-US" sz="4800" dirty="0" smtClean="0">
              <a:latin typeface="SAS Monospace"/>
            </a:endParaRPr>
          </a:p>
          <a:p>
            <a:pPr>
              <a:buNone/>
            </a:pPr>
            <a:endParaRPr lang="en-US" sz="4800" dirty="0" smtClean="0">
              <a:latin typeface="SAS Monospace"/>
            </a:endParaRPr>
          </a:p>
          <a:p>
            <a:pPr>
              <a:buNone/>
            </a:pPr>
            <a:r>
              <a:rPr lang="en-US" sz="4800" dirty="0" smtClean="0">
                <a:latin typeface="SAS Monospace"/>
              </a:rPr>
              <a:t>                                           Difference      Simultaneous</a:t>
            </a:r>
          </a:p>
          <a:p>
            <a:pPr>
              <a:buNone/>
            </a:pPr>
            <a:r>
              <a:rPr lang="en-US" sz="4800" dirty="0" smtClean="0">
                <a:latin typeface="SAS Monospace"/>
              </a:rPr>
              <a:t>                         diagnosis            Between     95% Confidence</a:t>
            </a:r>
          </a:p>
          <a:p>
            <a:pPr>
              <a:buNone/>
            </a:pPr>
            <a:r>
              <a:rPr lang="en-US" sz="4800" dirty="0" smtClean="0">
                <a:latin typeface="SAS Monospace"/>
              </a:rPr>
              <a:t>                        Comparison              Means         Limits</a:t>
            </a:r>
          </a:p>
          <a:p>
            <a:pPr>
              <a:buNone/>
            </a:pPr>
            <a:endParaRPr lang="en-US" sz="4800" dirty="0" smtClean="0">
              <a:latin typeface="SAS Monospace"/>
            </a:endParaRPr>
          </a:p>
          <a:p>
            <a:pPr>
              <a:buNone/>
            </a:pPr>
            <a:r>
              <a:rPr lang="pl-PL" sz="4800" dirty="0" smtClean="0">
                <a:latin typeface="SAS Monospace"/>
              </a:rPr>
              <a:t>                    Chronic  - UndParan         3.524      0.783   6.266  ***</a:t>
            </a:r>
          </a:p>
          <a:p>
            <a:pPr>
              <a:buNone/>
            </a:pPr>
            <a:r>
              <a:rPr lang="pl-PL" sz="4800" dirty="0" smtClean="0">
                <a:latin typeface="SAS Monospace"/>
              </a:rPr>
              <a:t>                    Chronic  - ParnoidS         3.843      0.453   7.233  ***</a:t>
            </a:r>
          </a:p>
          <a:p>
            <a:pPr>
              <a:buNone/>
            </a:pPr>
            <a:r>
              <a:rPr lang="pl-PL" sz="4800" dirty="0" smtClean="0">
                <a:latin typeface="SAS Monospace"/>
              </a:rPr>
              <a:t>                    UndParan - Chronic         -3.524     -6.266  -0.783  ***</a:t>
            </a:r>
          </a:p>
          <a:p>
            <a:pPr>
              <a:buNone/>
            </a:pPr>
            <a:r>
              <a:rPr lang="fi-FI" sz="4800" dirty="0" smtClean="0">
                <a:latin typeface="SAS Monospace"/>
              </a:rPr>
              <a:t>                    UndParan - ParnoidS         0.319     -3.136   3.774</a:t>
            </a:r>
          </a:p>
          <a:p>
            <a:pPr>
              <a:buNone/>
            </a:pPr>
            <a:r>
              <a:rPr lang="pl-PL" sz="4800" dirty="0" smtClean="0">
                <a:latin typeface="SAS Monospace"/>
              </a:rPr>
              <a:t>                    ParnoidS - Chronic         -3.843     -7.233  -0.453  ***</a:t>
            </a:r>
          </a:p>
          <a:p>
            <a:pPr>
              <a:buNone/>
            </a:pPr>
            <a:r>
              <a:rPr lang="en-US" sz="4800" dirty="0" smtClean="0">
                <a:latin typeface="SAS Monospace"/>
              </a:rPr>
              <a:t>                    </a:t>
            </a:r>
            <a:r>
              <a:rPr lang="en-US" sz="4800" dirty="0" err="1" smtClean="0">
                <a:latin typeface="SAS Monospace"/>
              </a:rPr>
              <a:t>ParnoidS</a:t>
            </a:r>
            <a:r>
              <a:rPr lang="en-US" sz="4800" dirty="0" smtClean="0">
                <a:latin typeface="SAS Monospace"/>
              </a:rPr>
              <a:t> - </a:t>
            </a:r>
            <a:r>
              <a:rPr lang="en-US" sz="4800" dirty="0" err="1" smtClean="0">
                <a:latin typeface="SAS Monospace"/>
              </a:rPr>
              <a:t>UndParan</a:t>
            </a:r>
            <a:r>
              <a:rPr lang="en-US" sz="4800" dirty="0" smtClean="0">
                <a:latin typeface="SAS Monospace"/>
              </a:rPr>
              <a:t>        -0.319     -3.774   3.136</a:t>
            </a:r>
            <a:endParaRPr lang="en-US" sz="4800" dirty="0"/>
          </a:p>
        </p:txBody>
      </p:sp>
      <p:sp>
        <p:nvSpPr>
          <p:cNvPr id="4" name="TextBox 3"/>
          <p:cNvSpPr txBox="1"/>
          <p:nvPr/>
        </p:nvSpPr>
        <p:spPr>
          <a:xfrm>
            <a:off x="8686800" y="6400800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X</a:t>
            </a:r>
            <a:endParaRPr 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38200"/>
          </a:xfrm>
        </p:spPr>
        <p:txBody>
          <a:bodyPr>
            <a:normAutofit/>
          </a:bodyPr>
          <a:lstStyle/>
          <a:p>
            <a:r>
              <a:rPr lang="en-US" dirty="0" smtClean="0">
                <a:sym typeface="Symbol"/>
              </a:rPr>
              <a:t>ANOVA: Graphical</a:t>
            </a:r>
            <a:endParaRPr lang="en-US" dirty="0"/>
          </a:p>
        </p:txBody>
      </p:sp>
      <p:pic>
        <p:nvPicPr>
          <p:cNvPr id="12" name="Picture 14" descr="F11_01_03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85800"/>
            <a:ext cx="7386637" cy="3471620"/>
          </a:xfrm>
          <a:prstGeom prst="rect">
            <a:avLst/>
          </a:prstGeom>
          <a:noFill/>
        </p:spPr>
      </p:pic>
      <p:pic>
        <p:nvPicPr>
          <p:cNvPr id="13" name="Picture 14" descr="F11_01_04b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362200" y="3794692"/>
            <a:ext cx="3228975" cy="306330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Exercise 11.4.1 (</a:t>
            </a:r>
            <a:r>
              <a:rPr lang="en-US" dirty="0" err="1" smtClean="0"/>
              <a:t>Tukey</a:t>
            </a:r>
            <a:r>
              <a:rPr lang="en-US" dirty="0" smtClean="0"/>
              <a:t> lines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14400"/>
            <a:ext cx="9144000" cy="59436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1200" dirty="0" smtClean="0">
                <a:latin typeface="SAS Monospace"/>
              </a:rPr>
              <a:t> The GLM Procedure</a:t>
            </a:r>
          </a:p>
          <a:p>
            <a:pPr>
              <a:buNone/>
            </a:pPr>
            <a:endParaRPr lang="en-US" sz="1200" dirty="0" smtClean="0">
              <a:latin typeface="SAS Monospace"/>
            </a:endParaRPr>
          </a:p>
          <a:p>
            <a:pPr>
              <a:buNone/>
            </a:pPr>
            <a:r>
              <a:rPr lang="en-US" sz="1200" dirty="0" smtClean="0">
                <a:latin typeface="SAS Monospace"/>
              </a:rPr>
              <a:t>                          </a:t>
            </a:r>
            <a:r>
              <a:rPr lang="en-US" sz="1200" dirty="0" err="1" smtClean="0">
                <a:latin typeface="SAS Monospace"/>
              </a:rPr>
              <a:t>Tukey's</a:t>
            </a:r>
            <a:r>
              <a:rPr lang="en-US" sz="1200" dirty="0" smtClean="0">
                <a:latin typeface="SAS Monospace"/>
              </a:rPr>
              <a:t> Studentized Range (HSD) Test for MAO</a:t>
            </a:r>
          </a:p>
          <a:p>
            <a:pPr>
              <a:buNone/>
            </a:pPr>
            <a:endParaRPr lang="en-US" sz="1200" dirty="0" smtClean="0">
              <a:latin typeface="SAS Monospace"/>
            </a:endParaRPr>
          </a:p>
          <a:p>
            <a:pPr>
              <a:buNone/>
            </a:pPr>
            <a:r>
              <a:rPr lang="en-US" sz="1200" dirty="0" smtClean="0">
                <a:latin typeface="SAS Monospace"/>
              </a:rPr>
              <a:t>  NOTE: This test controls the Type I </a:t>
            </a:r>
            <a:r>
              <a:rPr lang="en-US" sz="1200" dirty="0" err="1" smtClean="0">
                <a:latin typeface="SAS Monospace"/>
              </a:rPr>
              <a:t>experimentwise</a:t>
            </a:r>
            <a:r>
              <a:rPr lang="en-US" sz="1200" dirty="0" smtClean="0">
                <a:latin typeface="SAS Monospace"/>
              </a:rPr>
              <a:t> error rate, but it generally has a higher</a:t>
            </a:r>
          </a:p>
          <a:p>
            <a:pPr>
              <a:buNone/>
            </a:pPr>
            <a:r>
              <a:rPr lang="en-US" sz="1200" dirty="0" smtClean="0">
                <a:latin typeface="SAS Monospace"/>
              </a:rPr>
              <a:t>                                 Type II error rate than REGWQ.</a:t>
            </a:r>
          </a:p>
          <a:p>
            <a:pPr>
              <a:buNone/>
            </a:pPr>
            <a:endParaRPr lang="en-US" sz="1200" dirty="0" smtClean="0">
              <a:latin typeface="SAS Monospace"/>
            </a:endParaRPr>
          </a:p>
          <a:p>
            <a:pPr>
              <a:buNone/>
            </a:pPr>
            <a:r>
              <a:rPr lang="en-US" sz="1200" dirty="0" smtClean="0">
                <a:latin typeface="SAS Monospace"/>
              </a:rPr>
              <a:t>                          Alpha                                   0.05</a:t>
            </a:r>
          </a:p>
          <a:p>
            <a:pPr>
              <a:buNone/>
            </a:pPr>
            <a:r>
              <a:rPr lang="en-US" sz="1200" dirty="0" smtClean="0">
                <a:latin typeface="SAS Monospace"/>
              </a:rPr>
              <a:t>                          Error Degrees of Freedom                  39</a:t>
            </a:r>
          </a:p>
          <a:p>
            <a:pPr>
              <a:buNone/>
            </a:pPr>
            <a:r>
              <a:rPr lang="en-US" sz="1200" dirty="0" smtClean="0">
                <a:latin typeface="SAS Monospace"/>
              </a:rPr>
              <a:t>                          Error Mean Square                   10.72442</a:t>
            </a:r>
          </a:p>
          <a:p>
            <a:pPr>
              <a:buNone/>
            </a:pPr>
            <a:r>
              <a:rPr lang="en-US" sz="1200" dirty="0" smtClean="0">
                <a:latin typeface="SAS Monospace"/>
              </a:rPr>
              <a:t>                          Critical Value of Studentized Range  3.44546</a:t>
            </a:r>
          </a:p>
          <a:p>
            <a:pPr>
              <a:buNone/>
            </a:pPr>
            <a:r>
              <a:rPr lang="en-US" sz="1200" dirty="0" smtClean="0">
                <a:latin typeface="SAS Monospace"/>
              </a:rPr>
              <a:t>                          Minimum Significant Difference        3.2116</a:t>
            </a:r>
          </a:p>
          <a:p>
            <a:pPr>
              <a:buNone/>
            </a:pPr>
            <a:r>
              <a:rPr lang="en-US" sz="1200" dirty="0" smtClean="0">
                <a:latin typeface="SAS Monospace"/>
              </a:rPr>
              <a:t>                          Harmonic Mean of Cell Sizes         12.34286</a:t>
            </a:r>
          </a:p>
          <a:p>
            <a:pPr>
              <a:buNone/>
            </a:pPr>
            <a:endParaRPr lang="en-US" sz="1200" dirty="0" smtClean="0">
              <a:latin typeface="SAS Monospace"/>
            </a:endParaRPr>
          </a:p>
          <a:p>
            <a:pPr>
              <a:buNone/>
            </a:pPr>
            <a:r>
              <a:rPr lang="en-US" sz="1200" dirty="0" smtClean="0">
                <a:latin typeface="SAS Monospace"/>
              </a:rPr>
              <a:t>                                 NOTE: Cell sizes are not equal.</a:t>
            </a:r>
          </a:p>
          <a:p>
            <a:pPr>
              <a:buNone/>
            </a:pPr>
            <a:endParaRPr lang="en-US" sz="1200" dirty="0" smtClean="0">
              <a:latin typeface="SAS Monospace"/>
            </a:endParaRPr>
          </a:p>
          <a:p>
            <a:pPr>
              <a:buNone/>
            </a:pPr>
            <a:r>
              <a:rPr lang="en-US" sz="1200" dirty="0" smtClean="0">
                <a:latin typeface="SAS Monospace"/>
              </a:rPr>
              <a:t>                   Means with the same letter are not significantly different.</a:t>
            </a:r>
          </a:p>
          <a:p>
            <a:pPr>
              <a:buNone/>
            </a:pPr>
            <a:endParaRPr lang="en-US" sz="1200" dirty="0" smtClean="0">
              <a:latin typeface="SAS Monospace"/>
            </a:endParaRPr>
          </a:p>
          <a:p>
            <a:pPr>
              <a:buNone/>
            </a:pPr>
            <a:endParaRPr lang="en-US" sz="1200" dirty="0" smtClean="0">
              <a:latin typeface="SAS Monospace"/>
            </a:endParaRPr>
          </a:p>
          <a:p>
            <a:pPr>
              <a:buNone/>
            </a:pPr>
            <a:r>
              <a:rPr lang="en-US" sz="1200" dirty="0" smtClean="0">
                <a:latin typeface="SAS Monospace"/>
              </a:rPr>
              <a:t>                  </a:t>
            </a:r>
            <a:r>
              <a:rPr lang="en-US" sz="1200" dirty="0" err="1" smtClean="0">
                <a:latin typeface="SAS Monospace"/>
              </a:rPr>
              <a:t>Tukey</a:t>
            </a:r>
            <a:r>
              <a:rPr lang="en-US" sz="1200" dirty="0" smtClean="0">
                <a:latin typeface="SAS Monospace"/>
              </a:rPr>
              <a:t> Grouping          Mean      N    diagnosis</a:t>
            </a:r>
          </a:p>
          <a:p>
            <a:pPr>
              <a:buNone/>
            </a:pPr>
            <a:endParaRPr lang="en-US" sz="1200" dirty="0" smtClean="0">
              <a:latin typeface="SAS Monospace"/>
            </a:endParaRPr>
          </a:p>
          <a:p>
            <a:pPr>
              <a:buNone/>
            </a:pPr>
            <a:r>
              <a:rPr lang="en-US" sz="1200" dirty="0" smtClean="0">
                <a:latin typeface="SAS Monospace"/>
              </a:rPr>
              <a:t>                               A         9.806     18    Chronic</a:t>
            </a:r>
          </a:p>
          <a:p>
            <a:pPr>
              <a:buNone/>
            </a:pPr>
            <a:endParaRPr lang="en-US" sz="1200" dirty="0" smtClean="0">
              <a:latin typeface="SAS Monospace"/>
            </a:endParaRPr>
          </a:p>
          <a:p>
            <a:pPr>
              <a:buNone/>
            </a:pPr>
            <a:r>
              <a:rPr lang="en-US" sz="1200" dirty="0" smtClean="0">
                <a:latin typeface="SAS Monospace"/>
              </a:rPr>
              <a:t>                               B         6.281     16    </a:t>
            </a:r>
            <a:r>
              <a:rPr lang="en-US" sz="1200" dirty="0" err="1" smtClean="0">
                <a:latin typeface="SAS Monospace"/>
              </a:rPr>
              <a:t>UndParan</a:t>
            </a:r>
            <a:endParaRPr lang="en-US" sz="1200" dirty="0" smtClean="0">
              <a:latin typeface="SAS Monospace"/>
            </a:endParaRPr>
          </a:p>
          <a:p>
            <a:pPr>
              <a:buNone/>
            </a:pPr>
            <a:r>
              <a:rPr lang="en-US" sz="1200" dirty="0" smtClean="0">
                <a:latin typeface="SAS Monospace"/>
              </a:rPr>
              <a:t>                               B</a:t>
            </a:r>
          </a:p>
          <a:p>
            <a:pPr>
              <a:buNone/>
            </a:pPr>
            <a:r>
              <a:rPr lang="en-US" sz="1200" dirty="0" smtClean="0">
                <a:latin typeface="SAS Monospace"/>
              </a:rPr>
              <a:t>                               B         5.963      8    </a:t>
            </a:r>
            <a:r>
              <a:rPr lang="en-US" sz="1200" dirty="0" err="1" smtClean="0">
                <a:latin typeface="SAS Monospace"/>
              </a:rPr>
              <a:t>ParnoidS</a:t>
            </a:r>
            <a:endParaRPr lang="en-US" sz="1200" dirty="0"/>
          </a:p>
        </p:txBody>
      </p:sp>
      <p:sp>
        <p:nvSpPr>
          <p:cNvPr id="4" name="TextBox 3"/>
          <p:cNvSpPr txBox="1"/>
          <p:nvPr/>
        </p:nvSpPr>
        <p:spPr>
          <a:xfrm>
            <a:off x="8686800" y="6400800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X</a:t>
            </a:r>
            <a:endParaRPr 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ANOVA terms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228600" y="1600200"/>
          <a:ext cx="8229600" cy="25908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38200"/>
                <a:gridCol w="2057400"/>
                <a:gridCol w="2042160"/>
                <a:gridCol w="1996440"/>
                <a:gridCol w="1295400"/>
              </a:tblGrid>
              <a:tr h="370840"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Treatment 1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Treatment 2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Treatment</a:t>
                      </a:r>
                      <a:r>
                        <a:rPr lang="en-US" sz="2800" baseline="0" dirty="0" smtClean="0"/>
                        <a:t> 3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1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y</a:t>
                      </a:r>
                      <a:r>
                        <a:rPr lang="en-US" sz="2800" baseline="-25000" dirty="0" smtClean="0"/>
                        <a:t>11</a:t>
                      </a:r>
                      <a:r>
                        <a:rPr lang="en-US" sz="2800" baseline="0" dirty="0" smtClean="0"/>
                        <a:t> = 48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/>
                        <a:t>y</a:t>
                      </a:r>
                      <a:r>
                        <a:rPr lang="en-US" sz="2800" baseline="-25000" dirty="0" smtClean="0"/>
                        <a:t>21</a:t>
                      </a:r>
                      <a:r>
                        <a:rPr lang="en-US" sz="2800" baseline="0" dirty="0" smtClean="0"/>
                        <a:t> = 40</a:t>
                      </a:r>
                      <a:endParaRPr lang="en-US" sz="28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/>
                        <a:t>y</a:t>
                      </a:r>
                      <a:r>
                        <a:rPr lang="en-US" sz="2800" baseline="-25000" dirty="0" smtClean="0"/>
                        <a:t>31</a:t>
                      </a:r>
                      <a:r>
                        <a:rPr lang="en-US" sz="2800" baseline="0" dirty="0" smtClean="0"/>
                        <a:t> = 39</a:t>
                      </a:r>
                      <a:endParaRPr lang="en-US" sz="28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2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/>
                        <a:t>y</a:t>
                      </a:r>
                      <a:r>
                        <a:rPr lang="en-US" sz="2800" baseline="-25000" dirty="0" smtClean="0"/>
                        <a:t>12</a:t>
                      </a:r>
                      <a:r>
                        <a:rPr lang="en-US" sz="2800" baseline="0" dirty="0" smtClean="0"/>
                        <a:t> = 39</a:t>
                      </a:r>
                      <a:endParaRPr lang="en-US" sz="28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/>
                        <a:t>y</a:t>
                      </a:r>
                      <a:r>
                        <a:rPr lang="en-US" sz="2800" baseline="-25000" dirty="0" smtClean="0"/>
                        <a:t>22</a:t>
                      </a:r>
                      <a:r>
                        <a:rPr lang="en-US" sz="2800" baseline="0" dirty="0" smtClean="0"/>
                        <a:t> = 48</a:t>
                      </a:r>
                      <a:endParaRPr lang="en-US" sz="28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/>
                        <a:t>y</a:t>
                      </a:r>
                      <a:r>
                        <a:rPr lang="en-US" sz="2800" baseline="-25000" dirty="0" smtClean="0"/>
                        <a:t>32</a:t>
                      </a:r>
                      <a:r>
                        <a:rPr lang="en-US" sz="2800" baseline="0" dirty="0" smtClean="0"/>
                        <a:t> = 30</a:t>
                      </a:r>
                      <a:endParaRPr lang="en-US" sz="28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3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/>
                        <a:t>y</a:t>
                      </a:r>
                      <a:r>
                        <a:rPr lang="en-US" sz="2800" baseline="-25000" dirty="0" smtClean="0"/>
                        <a:t>13</a:t>
                      </a:r>
                      <a:r>
                        <a:rPr lang="en-US" sz="2800" baseline="0" dirty="0" smtClean="0"/>
                        <a:t> = 42</a:t>
                      </a:r>
                      <a:endParaRPr lang="en-US" sz="28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/>
                        <a:t>y</a:t>
                      </a:r>
                      <a:r>
                        <a:rPr lang="en-US" sz="2800" baseline="-25000" dirty="0" smtClean="0"/>
                        <a:t>23</a:t>
                      </a:r>
                      <a:r>
                        <a:rPr lang="en-US" sz="2800" baseline="0" dirty="0" smtClean="0"/>
                        <a:t> = 44</a:t>
                      </a:r>
                      <a:endParaRPr lang="en-US" sz="28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/>
                        <a:t>y</a:t>
                      </a:r>
                      <a:r>
                        <a:rPr lang="en-US" sz="2800" baseline="-25000" dirty="0" smtClean="0"/>
                        <a:t>33</a:t>
                      </a:r>
                      <a:r>
                        <a:rPr lang="en-US" sz="2800" baseline="0" dirty="0" smtClean="0"/>
                        <a:t> = 32</a:t>
                      </a:r>
                      <a:endParaRPr lang="en-US" sz="28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4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/>
                        <a:t>y</a:t>
                      </a:r>
                      <a:r>
                        <a:rPr lang="en-US" sz="2800" baseline="-25000" dirty="0" smtClean="0"/>
                        <a:t>14</a:t>
                      </a:r>
                      <a:r>
                        <a:rPr lang="en-US" sz="2800" baseline="0" dirty="0" smtClean="0"/>
                        <a:t> = 43</a:t>
                      </a:r>
                      <a:endParaRPr lang="en-US" sz="28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/>
                        <a:t>y</a:t>
                      </a:r>
                      <a:r>
                        <a:rPr lang="en-US" sz="2800" baseline="-25000" dirty="0" smtClean="0"/>
                        <a:t>34</a:t>
                      </a:r>
                      <a:r>
                        <a:rPr lang="en-US" sz="2800" baseline="0" dirty="0" smtClean="0"/>
                        <a:t> = 35</a:t>
                      </a:r>
                      <a:endParaRPr lang="en-US" sz="28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/>
                        <a:t>Overall</a:t>
                      </a: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228600" y="4267200"/>
          <a:ext cx="6934200" cy="51816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38200"/>
                <a:gridCol w="2057400"/>
                <a:gridCol w="2042160"/>
                <a:gridCol w="1996440"/>
              </a:tblGrid>
              <a:tr h="370840"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n</a:t>
                      </a:r>
                      <a:r>
                        <a:rPr lang="en-US" sz="2800" baseline="-25000" dirty="0" smtClean="0"/>
                        <a:t>1</a:t>
                      </a:r>
                      <a:r>
                        <a:rPr lang="en-US" sz="2800" baseline="0" dirty="0" smtClean="0"/>
                        <a:t> = 4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n</a:t>
                      </a:r>
                      <a:r>
                        <a:rPr lang="en-US" sz="2800" baseline="-25000" dirty="0" smtClean="0"/>
                        <a:t>2</a:t>
                      </a:r>
                      <a:r>
                        <a:rPr lang="en-US" sz="2800" baseline="0" dirty="0" smtClean="0"/>
                        <a:t> = 3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n</a:t>
                      </a:r>
                      <a:r>
                        <a:rPr lang="en-US" sz="2800" baseline="-25000" dirty="0" smtClean="0"/>
                        <a:t>3</a:t>
                      </a:r>
                      <a:r>
                        <a:rPr lang="en-US" sz="2800" baseline="0" dirty="0" smtClean="0"/>
                        <a:t> = 4</a:t>
                      </a:r>
                      <a:endParaRPr lang="en-US" sz="2800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228600" y="4800600"/>
          <a:ext cx="6934200" cy="51816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38200"/>
                <a:gridCol w="2057400"/>
                <a:gridCol w="2057400"/>
                <a:gridCol w="1981200"/>
              </a:tblGrid>
              <a:tr h="370840"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baseline="0" dirty="0" smtClean="0"/>
                        <a:t>ȳ</a:t>
                      </a:r>
                      <a:r>
                        <a:rPr lang="en-US" sz="2800" baseline="-25000" dirty="0" smtClean="0"/>
                        <a:t>1</a:t>
                      </a:r>
                      <a:r>
                        <a:rPr lang="en-US" sz="2800" baseline="0" dirty="0" smtClean="0"/>
                        <a:t> = 43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baseline="0" dirty="0" smtClean="0"/>
                        <a:t>ȳ</a:t>
                      </a:r>
                      <a:r>
                        <a:rPr lang="en-US" sz="2800" baseline="-25000" dirty="0" smtClean="0"/>
                        <a:t>2</a:t>
                      </a:r>
                      <a:r>
                        <a:rPr lang="en-US" sz="2800" baseline="0" dirty="0" smtClean="0"/>
                        <a:t> = 44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baseline="0" dirty="0" smtClean="0"/>
                        <a:t>ȳ</a:t>
                      </a:r>
                      <a:r>
                        <a:rPr lang="en-US" sz="2800" baseline="-25000" dirty="0" smtClean="0"/>
                        <a:t>3</a:t>
                      </a:r>
                      <a:r>
                        <a:rPr lang="en-US" sz="2800" baseline="0" dirty="0" smtClean="0"/>
                        <a:t> = 34</a:t>
                      </a:r>
                      <a:endParaRPr lang="en-US" sz="2800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228600" y="5334000"/>
          <a:ext cx="6934200" cy="51816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38200"/>
                <a:gridCol w="2057400"/>
                <a:gridCol w="2042160"/>
                <a:gridCol w="1996440"/>
              </a:tblGrid>
              <a:tr h="370840"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baseline="0" dirty="0" smtClean="0"/>
                        <a:t>s</a:t>
                      </a:r>
                      <a:r>
                        <a:rPr lang="en-US" sz="2800" baseline="-25000" dirty="0" smtClean="0"/>
                        <a:t>1</a:t>
                      </a:r>
                      <a:r>
                        <a:rPr lang="en-US" sz="2800" baseline="0" dirty="0" smtClean="0"/>
                        <a:t> = 3.74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baseline="0" dirty="0" smtClean="0"/>
                        <a:t>s</a:t>
                      </a:r>
                      <a:r>
                        <a:rPr lang="en-US" sz="2800" baseline="-25000" dirty="0" smtClean="0"/>
                        <a:t>2</a:t>
                      </a:r>
                      <a:r>
                        <a:rPr lang="en-US" sz="2800" baseline="0" dirty="0" smtClean="0"/>
                        <a:t> = 4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baseline="0" dirty="0" smtClean="0"/>
                        <a:t>s</a:t>
                      </a:r>
                      <a:r>
                        <a:rPr lang="en-US" sz="2800" baseline="-25000" dirty="0" smtClean="0"/>
                        <a:t>3</a:t>
                      </a:r>
                      <a:r>
                        <a:rPr lang="en-US" sz="2800" baseline="0" dirty="0" smtClean="0"/>
                        <a:t> = 3.92</a:t>
                      </a:r>
                      <a:endParaRPr lang="en-US" sz="2800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162800" y="4267200"/>
          <a:ext cx="1295400" cy="5334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295400"/>
              </a:tblGrid>
              <a:tr h="533400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11</a:t>
                      </a:r>
                      <a:endParaRPr lang="en-US" sz="2800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7162800" y="4800600"/>
          <a:ext cx="1295400" cy="5334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295400"/>
              </a:tblGrid>
              <a:tr h="533400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40</a:t>
                      </a:r>
                      <a:endParaRPr lang="en-US" sz="2800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OVA Table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457200" y="1600200"/>
          <a:ext cx="8229600" cy="207264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057400"/>
                <a:gridCol w="2057400"/>
                <a:gridCol w="2057400"/>
                <a:gridCol w="20574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Source</a:t>
                      </a:r>
                      <a:endParaRPr lang="en-US" sz="28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 err="1" smtClean="0"/>
                        <a:t>df</a:t>
                      </a:r>
                      <a:endParaRPr lang="en-US" sz="28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SS</a:t>
                      </a:r>
                      <a:endParaRPr lang="en-US" sz="28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MS</a:t>
                      </a:r>
                      <a:endParaRPr lang="en-US" sz="28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Between</a:t>
                      </a:r>
                      <a:endParaRPr lang="en-US" sz="28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2</a:t>
                      </a:r>
                      <a:endParaRPr lang="en-US" sz="28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228</a:t>
                      </a:r>
                      <a:endParaRPr lang="en-US" sz="28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114</a:t>
                      </a:r>
                      <a:endParaRPr lang="en-US" sz="28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Within</a:t>
                      </a:r>
                      <a:endParaRPr lang="en-US" sz="28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8</a:t>
                      </a:r>
                      <a:endParaRPr lang="en-US" sz="28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120</a:t>
                      </a:r>
                      <a:endParaRPr lang="en-US" sz="28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15</a:t>
                      </a:r>
                      <a:endParaRPr lang="en-US" sz="28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Total</a:t>
                      </a:r>
                      <a:endParaRPr lang="en-US" sz="28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10</a:t>
                      </a:r>
                      <a:endParaRPr lang="en-US" sz="28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348</a:t>
                      </a:r>
                      <a:endParaRPr lang="en-US" sz="28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OVA Table: Formulas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228600" y="1600200"/>
          <a:ext cx="8458200" cy="41910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524000"/>
                <a:gridCol w="1143000"/>
                <a:gridCol w="2971800"/>
                <a:gridCol w="28194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Source</a:t>
                      </a:r>
                      <a:endParaRPr lang="en-US" sz="28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 smtClean="0"/>
                        <a:t>df</a:t>
                      </a:r>
                      <a:endParaRPr lang="en-US" sz="28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SS</a:t>
                      </a:r>
                    </a:p>
                    <a:p>
                      <a:pPr algn="ctr"/>
                      <a:r>
                        <a:rPr lang="en-US" sz="2800" dirty="0" smtClean="0"/>
                        <a:t>(Sum</a:t>
                      </a:r>
                      <a:r>
                        <a:rPr lang="en-US" sz="2800" baseline="0" dirty="0" smtClean="0"/>
                        <a:t> of Squares)</a:t>
                      </a:r>
                      <a:endParaRPr lang="en-US" sz="28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MS </a:t>
                      </a:r>
                    </a:p>
                    <a:p>
                      <a:pPr algn="ctr"/>
                      <a:r>
                        <a:rPr lang="en-US" sz="2800" dirty="0" smtClean="0"/>
                        <a:t>(Mean Square)</a:t>
                      </a:r>
                      <a:endParaRPr lang="en-US" sz="28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112520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Between</a:t>
                      </a:r>
                      <a:endParaRPr lang="en-US" sz="28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I – 1</a:t>
                      </a:r>
                      <a:endParaRPr lang="en-US" sz="28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SS/</a:t>
                      </a:r>
                      <a:r>
                        <a:rPr lang="en-US" sz="2800" dirty="0" err="1" smtClean="0"/>
                        <a:t>df</a:t>
                      </a:r>
                      <a:endParaRPr lang="en-US" sz="28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143000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Within</a:t>
                      </a:r>
                      <a:endParaRPr lang="en-US" sz="28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n</a:t>
                      </a:r>
                      <a:r>
                        <a:rPr lang="en-US" sz="2800" baseline="-25000" dirty="0" smtClean="0"/>
                        <a:t>•</a:t>
                      </a:r>
                      <a:r>
                        <a:rPr lang="en-US" sz="2800" baseline="0" dirty="0" smtClean="0"/>
                        <a:t> </a:t>
                      </a:r>
                      <a:r>
                        <a:rPr lang="en-US" sz="2800" dirty="0" smtClean="0"/>
                        <a:t>–</a:t>
                      </a:r>
                      <a:r>
                        <a:rPr lang="en-US" sz="2800" baseline="0" dirty="0" smtClean="0"/>
                        <a:t> I</a:t>
                      </a:r>
                      <a:endParaRPr lang="en-US" sz="28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28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990600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Total</a:t>
                      </a:r>
                      <a:endParaRPr lang="en-US" sz="28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n</a:t>
                      </a:r>
                      <a:r>
                        <a:rPr lang="en-US" sz="2800" baseline="-25000" dirty="0" smtClean="0"/>
                        <a:t>•</a:t>
                      </a:r>
                      <a:r>
                        <a:rPr lang="en-US" sz="2800" dirty="0" smtClean="0"/>
                        <a:t> – 1</a:t>
                      </a:r>
                      <a:endParaRPr lang="en-US" sz="28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492500" y="2590800"/>
          <a:ext cx="1676400" cy="927100"/>
        </p:xfrm>
        <a:graphic>
          <a:graphicData uri="http://schemas.openxmlformats.org/presentationml/2006/ole">
            <p:oleObj spid="_x0000_s1036" name="Equation" r:id="rId4" imgW="1676400" imgH="92710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606800" y="3765550"/>
          <a:ext cx="1612900" cy="927100"/>
        </p:xfrm>
        <a:graphic>
          <a:graphicData uri="http://schemas.openxmlformats.org/presentationml/2006/ole">
            <p:oleObj spid="_x0000_s1037" name="Equation" r:id="rId5" imgW="1612900" imgH="927100" progId="Equation.DSMT4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3333750" y="4800600"/>
          <a:ext cx="2019300" cy="990600"/>
        </p:xfrm>
        <a:graphic>
          <a:graphicData uri="http://schemas.openxmlformats.org/presentationml/2006/ole">
            <p:oleObj spid="_x0000_s1038" name="Equation" r:id="rId6" imgW="2019300" imgH="990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 distribution</a:t>
            </a:r>
            <a:endParaRPr lang="en-US" dirty="0"/>
          </a:p>
        </p:txBody>
      </p:sp>
      <p:pic>
        <p:nvPicPr>
          <p:cNvPr id="2050" name="Picture 2" descr="http://www.vosesoftware.com/ModelRiskHelp/images/15/image199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28600" y="1295400"/>
            <a:ext cx="8762998" cy="457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457200" y="6324600"/>
            <a:ext cx="8610600" cy="2923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300" dirty="0"/>
              <a:t>http://www.vosesoftware.com/ModelRiskHelp/index.htm#Distributions/Continuous_distributions/F_distribution.htm</a:t>
            </a:r>
          </a:p>
        </p:txBody>
      </p:sp>
    </p:spTree>
    <p:extLst>
      <p:ext uri="{BB962C8B-B14F-4D97-AF65-F5344CB8AC3E}">
        <p14:creationId xmlns:p14="http://schemas.microsoft.com/office/powerpoint/2010/main" xmlns="" val="2394704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0"/>
            <a:ext cx="1905000" cy="2971800"/>
          </a:xfrm>
        </p:spPr>
        <p:txBody>
          <a:bodyPr/>
          <a:lstStyle/>
          <a:p>
            <a:r>
              <a:rPr lang="en-US" dirty="0" smtClean="0"/>
              <a:t>F Table</a:t>
            </a:r>
            <a:endParaRPr lang="en-US" dirty="0"/>
          </a:p>
        </p:txBody>
      </p:sp>
      <p:pic>
        <p:nvPicPr>
          <p:cNvPr id="4" name="Content Placeholder 3" descr="F_alpha_05.jpg"/>
          <p:cNvPicPr>
            <a:picLocks noGrp="1" noChangeAspect="1"/>
          </p:cNvPicPr>
          <p:nvPr>
            <p:ph idx="1"/>
          </p:nvPr>
        </p:nvPicPr>
        <p:blipFill>
          <a:blip r:embed="rId3" cstate="print"/>
          <a:srcRect l="7463" t="3460" b="7734"/>
          <a:stretch>
            <a:fillRect/>
          </a:stretch>
        </p:blipFill>
        <p:spPr>
          <a:xfrm>
            <a:off x="3429000" y="0"/>
            <a:ext cx="5486400" cy="6813755"/>
          </a:xfrm>
        </p:spPr>
      </p:pic>
      <p:pic>
        <p:nvPicPr>
          <p:cNvPr id="8" name="Picture 15" descr="F11_04_01b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4800" y="2743200"/>
            <a:ext cx="3381249" cy="21336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ientific Conclusion for F tes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This study (does not) provide(s) evidence [(P = )] at the </a:t>
            </a:r>
            <a:r>
              <a:rPr lang="en-US" dirty="0" smtClean="0">
                <a:sym typeface="Symbol"/>
              </a:rPr>
              <a:t></a:t>
            </a:r>
            <a:r>
              <a:rPr lang="en-US" dirty="0" smtClean="0"/>
              <a:t> significance level that there is a difference in ____ among the ____ group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673</TotalTime>
  <Words>1356</Words>
  <Application>Microsoft Office PowerPoint</Application>
  <PresentationFormat>On-screen Show (4:3)</PresentationFormat>
  <Paragraphs>377</Paragraphs>
  <Slides>30</Slides>
  <Notes>16</Notes>
  <HiddenSlides>5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2" baseType="lpstr">
      <vt:lpstr>Office Theme</vt:lpstr>
      <vt:lpstr>Equation</vt:lpstr>
      <vt:lpstr>Multiple Comparisons</vt:lpstr>
      <vt:lpstr>Overall Risk of Type I Error in Using Repeated t Tests at  = 0.05</vt:lpstr>
      <vt:lpstr>ANOVA: Graphical</vt:lpstr>
      <vt:lpstr>Example: ANOVA terms</vt:lpstr>
      <vt:lpstr>ANOVA Table</vt:lpstr>
      <vt:lpstr>ANOVA Table: Formulas</vt:lpstr>
      <vt:lpstr>F distribution</vt:lpstr>
      <vt:lpstr>F Table</vt:lpstr>
      <vt:lpstr>Scientific Conclusion for F test</vt:lpstr>
      <vt:lpstr>Example: ANOVA</vt:lpstr>
      <vt:lpstr>Example: ANOVA (cont).</vt:lpstr>
      <vt:lpstr>Example: ANOVA (cont)</vt:lpstr>
      <vt:lpstr>Example: ANOVA (cont)</vt:lpstr>
      <vt:lpstr>Example: ANOVA (cont)</vt:lpstr>
      <vt:lpstr>Example: ANOVA (cont)</vt:lpstr>
      <vt:lpstr>Example: ANOVA (cont)</vt:lpstr>
      <vt:lpstr>Verification of Conditions</vt:lpstr>
      <vt:lpstr>Example 11.6.1: Randomized Block Procedure</vt:lpstr>
      <vt:lpstr>Example 11.6.9: F test</vt:lpstr>
      <vt:lpstr>Example 11.7.3: Two-Way ANOVA</vt:lpstr>
      <vt:lpstr>Example 11.7.4: Two-Way ANOVA</vt:lpstr>
      <vt:lpstr>Bonferroni t Table</vt:lpstr>
      <vt:lpstr>Example: ANOVA</vt:lpstr>
      <vt:lpstr>Example: Bonferroni Adjustment</vt:lpstr>
      <vt:lpstr>Example: Paxil, Graphical Representation</vt:lpstr>
      <vt:lpstr>Exercise 11.4.1 (MultComp.sas)</vt:lpstr>
      <vt:lpstr>Exercise 11.4.1 (Bonferroni cldiff)</vt:lpstr>
      <vt:lpstr>Exercise 11.4.1 (Bonferroni lines)</vt:lpstr>
      <vt:lpstr>Exercise 11.4.1 (Tukey cldiff)</vt:lpstr>
      <vt:lpstr>Exercise 11.4.1 (Tukey lines)</vt:lpstr>
    </vt:vector>
  </TitlesOfParts>
  <Company>Purdue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position 1.1 De Moargan’s Laws</dc:title>
  <dc:creator>lfindsen</dc:creator>
  <cp:lastModifiedBy>lfindsen</cp:lastModifiedBy>
  <cp:revision>501</cp:revision>
  <dcterms:created xsi:type="dcterms:W3CDTF">2010-01-11T21:36:57Z</dcterms:created>
  <dcterms:modified xsi:type="dcterms:W3CDTF">2012-11-20T20:50:00Z</dcterms:modified>
</cp:coreProperties>
</file>